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6D87" w:rsidRDefault="00BB6D87" w:rsidP="00BB6D87">
      <w:pPr>
        <w:jc w:val="center"/>
      </w:pPr>
      <w:r>
        <w:rPr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520953C" wp14:editId="1E09D798">
                <wp:simplePos x="0" y="0"/>
                <wp:positionH relativeFrom="column">
                  <wp:posOffset>5950585</wp:posOffset>
                </wp:positionH>
                <wp:positionV relativeFrom="paragraph">
                  <wp:posOffset>229235</wp:posOffset>
                </wp:positionV>
                <wp:extent cx="3265170" cy="822960"/>
                <wp:effectExtent l="0" t="0" r="11430" b="15240"/>
                <wp:wrapNone/>
                <wp:docPr id="6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5170" cy="822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6D87" w:rsidRPr="00BB6D87" w:rsidRDefault="00BB6D87" w:rsidP="00BB6D87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 w:rsidRPr="00BB6D87">
                              <w:rPr>
                                <w:rFonts w:ascii="Comic Sans MS" w:hAnsi="Comic Sans MS"/>
                                <w:sz w:val="20"/>
                              </w:rPr>
                              <w:t>Savjet: prije lijepljenja, sličice samo posloži preko rješenja, te kad si sve posložio, ako dobivena velika slika ima smisla, kreni na lijepljenje.</w:t>
                            </w:r>
                          </w:p>
                          <w:p w:rsidR="00BB6D87" w:rsidRPr="00BB6D87" w:rsidRDefault="00BA3328" w:rsidP="00BB6D87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Na kraju dobivenu veliku sliku zalijepi u bilježnicu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left:0;text-align:left;margin-left:468.55pt;margin-top:18.05pt;width:257.1pt;height:64.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">
                <v:textbox>
                  <w:txbxContent>
                    <w:p w:rsidR="00BB6D87" w:rsidRPr="00BB6D87" w:rsidRDefault="00BB6D87" w:rsidP="00BB6D87">
                      <w:pPr>
                        <w:spacing w:after="0" w:line="240" w:lineRule="auto"/>
                        <w:rPr>
                          <w:rFonts w:ascii="Comic Sans MS" w:hAnsi="Comic Sans MS"/>
                          <w:sz w:val="20"/>
                        </w:rPr>
                      </w:pPr>
                      <w:r w:rsidRPr="00BB6D87">
                        <w:rPr>
                          <w:rFonts w:ascii="Comic Sans MS" w:hAnsi="Comic Sans MS"/>
                          <w:sz w:val="20"/>
                        </w:rPr>
                        <w:t>Savjet: prije lijepljenja, sličice samo posloži preko rješenja, te kad si sve posložio, ako dobivena velika slika ima smisla, kreni na lijepljenje.</w:t>
                      </w:r>
                    </w:p>
                    <w:p w:rsidR="00BB6D87" w:rsidRPr="00BB6D87" w:rsidRDefault="00BA3328" w:rsidP="00BB6D87">
                      <w:pPr>
                        <w:spacing w:after="0" w:line="240" w:lineRule="auto"/>
                        <w:rPr>
                          <w:rFonts w:ascii="Comic Sans MS" w:hAnsi="Comic Sans MS"/>
                          <w:sz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</w:rPr>
                        <w:t>Na kraju dobivenu veliku sliku zalijepi u bilježnicu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0C4B965" wp14:editId="360912BC">
                <wp:simplePos x="0" y="0"/>
                <wp:positionH relativeFrom="column">
                  <wp:posOffset>-95060</wp:posOffset>
                </wp:positionH>
                <wp:positionV relativeFrom="paragraph">
                  <wp:posOffset>335915</wp:posOffset>
                </wp:positionV>
                <wp:extent cx="5902037" cy="676894"/>
                <wp:effectExtent l="0" t="0" r="22860" b="28575"/>
                <wp:wrapNone/>
                <wp:docPr id="30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2037" cy="6768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5C4D" w:rsidRPr="00BB6D87" w:rsidRDefault="00F55C4D" w:rsidP="00F55C4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 w:rsidRPr="00BB6D87">
                              <w:rPr>
                                <w:rFonts w:ascii="Comic Sans MS" w:hAnsi="Comic Sans MS"/>
                                <w:sz w:val="20"/>
                              </w:rPr>
                              <w:t>S</w:t>
                            </w:r>
                            <w:r w:rsidR="00BB6D87" w:rsidRPr="00BB6D87">
                              <w:rPr>
                                <w:rFonts w:ascii="Comic Sans MS" w:hAnsi="Comic Sans MS"/>
                                <w:sz w:val="20"/>
                              </w:rPr>
                              <w:t>ve s</w:t>
                            </w:r>
                            <w:r w:rsidRPr="00BB6D87">
                              <w:rPr>
                                <w:rFonts w:ascii="Comic Sans MS" w:hAnsi="Comic Sans MS"/>
                                <w:sz w:val="20"/>
                              </w:rPr>
                              <w:t>ličice</w:t>
                            </w:r>
                            <w:r w:rsidR="00BB6D87" w:rsidRPr="00BB6D87">
                              <w:rPr>
                                <w:rFonts w:ascii="Comic Sans MS" w:hAnsi="Comic Sans MS"/>
                                <w:sz w:val="20"/>
                              </w:rPr>
                              <w:t xml:space="preserve"> iz ovog materijala </w:t>
                            </w:r>
                            <w:r w:rsidR="00BA3328">
                              <w:rPr>
                                <w:rFonts w:ascii="Comic Sans MS" w:hAnsi="Comic Sans MS"/>
                                <w:sz w:val="20"/>
                              </w:rPr>
                              <w:t xml:space="preserve">(s drugog papira) </w:t>
                            </w:r>
                            <w:r w:rsidRPr="00BB6D87">
                              <w:rPr>
                                <w:rFonts w:ascii="Comic Sans MS" w:hAnsi="Comic Sans MS"/>
                                <w:sz w:val="20"/>
                              </w:rPr>
                              <w:t xml:space="preserve">izreži po rubovima. Izračunaj koje je rješenje zadatka koji piše na svakoj sličici, u </w:t>
                            </w:r>
                            <w:r w:rsidR="00CE55FA">
                              <w:rPr>
                                <w:rFonts w:ascii="Comic Sans MS" w:hAnsi="Comic Sans MS"/>
                                <w:sz w:val="20"/>
                              </w:rPr>
                              <w:t xml:space="preserve">donjoj </w:t>
                            </w:r>
                            <w:r w:rsidRPr="00BB6D87">
                              <w:rPr>
                                <w:rFonts w:ascii="Comic Sans MS" w:hAnsi="Comic Sans MS"/>
                                <w:sz w:val="20"/>
                              </w:rPr>
                              <w:t>tablici nađi njegovo rješenje, te tu sličicu zalijepi preko tog rješenja.</w:t>
                            </w:r>
                            <w:r w:rsidR="00BB6D87">
                              <w:rPr>
                                <w:rFonts w:ascii="Comic Sans MS" w:hAnsi="Comic Sans MS"/>
                                <w:sz w:val="20"/>
                              </w:rPr>
                              <w:t xml:space="preserve"> </w:t>
                            </w:r>
                            <w:r w:rsidR="00BA3328">
                              <w:rPr>
                                <w:rFonts w:ascii="Comic Sans MS" w:hAnsi="Comic Sans MS"/>
                                <w:sz w:val="20"/>
                              </w:rPr>
                              <w:t xml:space="preserve"> </w:t>
                            </w:r>
                            <w:r w:rsidRPr="00BB6D87">
                              <w:rPr>
                                <w:rFonts w:ascii="Comic Sans MS" w:hAnsi="Comic Sans MS"/>
                                <w:sz w:val="20"/>
                              </w:rPr>
                              <w:t>Ako možeš, zadatke rješavaj napamet, zamišljajući što se događa u zadatku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-7.5pt;margin-top:26.45pt;width:464.75pt;height:53.3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">
                <v:textbox>
                  <w:txbxContent>
                    <w:p w:rsidR="00F55C4D" w:rsidRPr="00BB6D87" w:rsidRDefault="00F55C4D" w:rsidP="00F55C4D">
                      <w:pPr>
                        <w:spacing w:after="0" w:line="240" w:lineRule="auto"/>
                        <w:rPr>
                          <w:rFonts w:ascii="Comic Sans MS" w:hAnsi="Comic Sans MS"/>
                          <w:sz w:val="20"/>
                        </w:rPr>
                      </w:pPr>
                      <w:r w:rsidRPr="00BB6D87">
                        <w:rPr>
                          <w:rFonts w:ascii="Comic Sans MS" w:hAnsi="Comic Sans MS"/>
                          <w:sz w:val="20"/>
                        </w:rPr>
                        <w:t>S</w:t>
                      </w:r>
                      <w:r w:rsidR="00BB6D87" w:rsidRPr="00BB6D87">
                        <w:rPr>
                          <w:rFonts w:ascii="Comic Sans MS" w:hAnsi="Comic Sans MS"/>
                          <w:sz w:val="20"/>
                        </w:rPr>
                        <w:t>ve s</w:t>
                      </w:r>
                      <w:r w:rsidRPr="00BB6D87">
                        <w:rPr>
                          <w:rFonts w:ascii="Comic Sans MS" w:hAnsi="Comic Sans MS"/>
                          <w:sz w:val="20"/>
                        </w:rPr>
                        <w:t>ličice</w:t>
                      </w:r>
                      <w:r w:rsidR="00BB6D87" w:rsidRPr="00BB6D87">
                        <w:rPr>
                          <w:rFonts w:ascii="Comic Sans MS" w:hAnsi="Comic Sans MS"/>
                          <w:sz w:val="20"/>
                        </w:rPr>
                        <w:t xml:space="preserve"> iz ovog materijala </w:t>
                      </w:r>
                      <w:r w:rsidR="00BA3328">
                        <w:rPr>
                          <w:rFonts w:ascii="Comic Sans MS" w:hAnsi="Comic Sans MS"/>
                          <w:sz w:val="20"/>
                        </w:rPr>
                        <w:t xml:space="preserve">(s drugog papira) </w:t>
                      </w:r>
                      <w:r w:rsidRPr="00BB6D87">
                        <w:rPr>
                          <w:rFonts w:ascii="Comic Sans MS" w:hAnsi="Comic Sans MS"/>
                          <w:sz w:val="20"/>
                        </w:rPr>
                        <w:t xml:space="preserve">izreži po rubovima. Izračunaj koje je rješenje zadatka koji piše na svakoj sličici, u </w:t>
                      </w:r>
                      <w:r w:rsidR="00CE55FA">
                        <w:rPr>
                          <w:rFonts w:ascii="Comic Sans MS" w:hAnsi="Comic Sans MS"/>
                          <w:sz w:val="20"/>
                        </w:rPr>
                        <w:t xml:space="preserve">donjoj </w:t>
                      </w:r>
                      <w:r w:rsidRPr="00BB6D87">
                        <w:rPr>
                          <w:rFonts w:ascii="Comic Sans MS" w:hAnsi="Comic Sans MS"/>
                          <w:sz w:val="20"/>
                        </w:rPr>
                        <w:t>tablici nađi njegovo rješenje, te tu sličicu zalijepi preko tog rješenja.</w:t>
                      </w:r>
                      <w:r w:rsidR="00BB6D87">
                        <w:rPr>
                          <w:rFonts w:ascii="Comic Sans MS" w:hAnsi="Comic Sans MS"/>
                          <w:sz w:val="20"/>
                        </w:rPr>
                        <w:t xml:space="preserve"> </w:t>
                      </w:r>
                      <w:r w:rsidR="00BA3328">
                        <w:rPr>
                          <w:rFonts w:ascii="Comic Sans MS" w:hAnsi="Comic Sans MS"/>
                          <w:sz w:val="20"/>
                        </w:rPr>
                        <w:t xml:space="preserve"> </w:t>
                      </w:r>
                      <w:r w:rsidRPr="00BB6D87">
                        <w:rPr>
                          <w:rFonts w:ascii="Comic Sans MS" w:hAnsi="Comic Sans MS"/>
                          <w:sz w:val="20"/>
                        </w:rPr>
                        <w:t>Ako možeš, zadatke rješavaj napamet, zamišljajući što se događa u zadatku.</w:t>
                      </w:r>
                    </w:p>
                  </w:txbxContent>
                </v:textbox>
              </v:shape>
            </w:pict>
          </mc:Fallback>
        </mc:AlternateContent>
      </w:r>
      <w:r w:rsidRPr="00F55C4D">
        <w:rPr>
          <w:rFonts w:ascii="Comic Sans MS" w:hAnsi="Comic Sans MS"/>
          <w:b/>
          <w:sz w:val="28"/>
          <w:u w:val="single"/>
        </w:rPr>
        <w:t>Računanje s razlomcima napamet</w:t>
      </w:r>
    </w:p>
    <w:p w:rsidR="00BB6D87" w:rsidRPr="00BB6D87" w:rsidRDefault="00BB6D87">
      <w:pPr>
        <w:rPr>
          <w:sz w:val="28"/>
        </w:rPr>
      </w:pPr>
    </w:p>
    <w:p w:rsidR="00BB6D87" w:rsidRDefault="00BB6D87"/>
    <w:tbl>
      <w:tblPr>
        <w:tblStyle w:val="Reetkatablice"/>
        <w:tblW w:w="13608" w:type="dxa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  <w:gridCol w:w="1701"/>
        <w:gridCol w:w="1701"/>
        <w:gridCol w:w="1701"/>
      </w:tblGrid>
      <w:tr w:rsidR="00D73EC7" w:rsidTr="00D73EC7">
        <w:trPr>
          <w:cantSplit/>
          <w:trHeight w:hRule="exact" w:val="1361"/>
          <w:jc w:val="center"/>
        </w:trPr>
        <w:tc>
          <w:tcPr>
            <w:tcW w:w="1701" w:type="dxa"/>
            <w:vAlign w:val="center"/>
          </w:tcPr>
          <w:p w:rsidR="00D73EC7" w:rsidRDefault="00D73EC7" w:rsidP="00AC6048">
            <w:pPr>
              <w:jc w:val="center"/>
            </w:pPr>
            <w:r w:rsidRPr="009E0A50">
              <w:rPr>
                <w:position w:val="-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8pt;height:38.4pt;mso-position-horizontal:absolute" o:ole="" o:allowoverlap="f">
                  <v:imagedata r:id="rId7" o:title=""/>
                </v:shape>
                <o:OLEObject Type="Embed" ProgID="Equation.DSMT4" ShapeID="_x0000_i1025" DrawAspect="Content" ObjectID="_1478414163" r:id="rId8"/>
              </w:object>
            </w:r>
          </w:p>
        </w:tc>
        <w:tc>
          <w:tcPr>
            <w:tcW w:w="1701" w:type="dxa"/>
            <w:vAlign w:val="center"/>
          </w:tcPr>
          <w:p w:rsidR="00D73EC7" w:rsidRDefault="005E103F" w:rsidP="00AC6048">
            <w:pPr>
              <w:jc w:val="center"/>
            </w:pPr>
            <w:r w:rsidRPr="009E0A50">
              <w:rPr>
                <w:position w:val="-24"/>
              </w:rPr>
              <w:object w:dxaOrig="320" w:dyaOrig="620">
                <v:shape id="_x0000_i1026" type="#_x0000_t75" style="width:19.8pt;height:38.4pt" o:ole="">
                  <v:imagedata r:id="rId9" o:title=""/>
                </v:shape>
                <o:OLEObject Type="Embed" ProgID="Equation.DSMT4" ShapeID="_x0000_i1026" DrawAspect="Content" ObjectID="_1478414164" r:id="rId10"/>
              </w:object>
            </w:r>
          </w:p>
        </w:tc>
        <w:tc>
          <w:tcPr>
            <w:tcW w:w="1701" w:type="dxa"/>
            <w:vAlign w:val="center"/>
          </w:tcPr>
          <w:p w:rsidR="00D73EC7" w:rsidRDefault="00D73EC7" w:rsidP="00C529FA">
            <w:pPr>
              <w:jc w:val="center"/>
            </w:pPr>
            <w:r w:rsidRPr="009E0A50">
              <w:rPr>
                <w:position w:val="-24"/>
              </w:rPr>
              <w:object w:dxaOrig="380" w:dyaOrig="620" w14:anchorId="5F5B6C10">
                <v:shape id="_x0000_i1027" type="#_x0000_t75" style="width:24pt;height:38.4pt" o:ole="">
                  <v:imagedata r:id="rId11" o:title=""/>
                </v:shape>
                <o:OLEObject Type="Embed" ProgID="Equation.DSMT4" ShapeID="_x0000_i1027" DrawAspect="Content" ObjectID="_1478414165" r:id="rId12"/>
              </w:object>
            </w:r>
          </w:p>
        </w:tc>
        <w:tc>
          <w:tcPr>
            <w:tcW w:w="1701" w:type="dxa"/>
            <w:vAlign w:val="center"/>
          </w:tcPr>
          <w:p w:rsidR="00D73EC7" w:rsidRDefault="00D73EC7" w:rsidP="00C529FA">
            <w:pPr>
              <w:jc w:val="center"/>
            </w:pPr>
            <w:r w:rsidRPr="009E0A50">
              <w:rPr>
                <w:position w:val="-24"/>
              </w:rPr>
              <w:object w:dxaOrig="360" w:dyaOrig="620" w14:anchorId="514D8BFC">
                <v:shape id="_x0000_i1028" type="#_x0000_t75" style="width:22.8pt;height:38.4pt" o:ole="">
                  <v:imagedata r:id="rId13" o:title=""/>
                </v:shape>
                <o:OLEObject Type="Embed" ProgID="Equation.DSMT4" ShapeID="_x0000_i1028" DrawAspect="Content" ObjectID="_1478414166" r:id="rId14"/>
              </w:object>
            </w:r>
          </w:p>
        </w:tc>
        <w:tc>
          <w:tcPr>
            <w:tcW w:w="1701" w:type="dxa"/>
            <w:vAlign w:val="center"/>
          </w:tcPr>
          <w:p w:rsidR="00D73EC7" w:rsidRDefault="00D73EC7" w:rsidP="00C529FA">
            <w:pPr>
              <w:jc w:val="center"/>
            </w:pPr>
            <w:r w:rsidRPr="009E0A50">
              <w:rPr>
                <w:position w:val="-24"/>
              </w:rPr>
              <w:object w:dxaOrig="440" w:dyaOrig="620" w14:anchorId="457A2C3A">
                <v:shape id="_x0000_i1029" type="#_x0000_t75" style="width:27.6pt;height:38.4pt" o:ole="">
                  <v:imagedata r:id="rId15" o:title=""/>
                </v:shape>
                <o:OLEObject Type="Embed" ProgID="Equation.DSMT4" ShapeID="_x0000_i1029" DrawAspect="Content" ObjectID="_1478414167" r:id="rId16"/>
              </w:object>
            </w:r>
          </w:p>
        </w:tc>
        <w:tc>
          <w:tcPr>
            <w:tcW w:w="1701" w:type="dxa"/>
            <w:vAlign w:val="center"/>
          </w:tcPr>
          <w:p w:rsidR="00D73EC7" w:rsidRDefault="00D73EC7" w:rsidP="00C529FA">
            <w:pPr>
              <w:jc w:val="center"/>
            </w:pPr>
            <w:r w:rsidRPr="009E0A50">
              <w:rPr>
                <w:position w:val="-24"/>
              </w:rPr>
              <w:object w:dxaOrig="460" w:dyaOrig="620">
                <v:shape id="_x0000_i1030" type="#_x0000_t75" style="width:28.8pt;height:38.4pt" o:ole="">
                  <v:imagedata r:id="rId17" o:title=""/>
                </v:shape>
                <o:OLEObject Type="Embed" ProgID="Equation.DSMT4" ShapeID="_x0000_i1030" DrawAspect="Content" ObjectID="_1478414168" r:id="rId18"/>
              </w:object>
            </w:r>
          </w:p>
        </w:tc>
        <w:tc>
          <w:tcPr>
            <w:tcW w:w="1701" w:type="dxa"/>
            <w:vAlign w:val="center"/>
          </w:tcPr>
          <w:p w:rsidR="00D73EC7" w:rsidRDefault="00D73EC7" w:rsidP="00C529FA">
            <w:pPr>
              <w:jc w:val="center"/>
            </w:pPr>
            <w:r w:rsidRPr="009E0A50">
              <w:rPr>
                <w:position w:val="-24"/>
              </w:rPr>
              <w:object w:dxaOrig="420" w:dyaOrig="620" w14:anchorId="37C20C00">
                <v:shape id="_x0000_i1031" type="#_x0000_t75" style="width:26.4pt;height:38.4pt" o:ole="">
                  <v:imagedata r:id="rId19" o:title=""/>
                </v:shape>
                <o:OLEObject Type="Embed" ProgID="Equation.DSMT4" ShapeID="_x0000_i1031" DrawAspect="Content" ObjectID="_1478414169" r:id="rId20"/>
              </w:object>
            </w:r>
          </w:p>
        </w:tc>
        <w:tc>
          <w:tcPr>
            <w:tcW w:w="1701" w:type="dxa"/>
            <w:vAlign w:val="center"/>
          </w:tcPr>
          <w:p w:rsidR="00D73EC7" w:rsidRDefault="005E103F" w:rsidP="00C529FA">
            <w:pPr>
              <w:jc w:val="center"/>
            </w:pPr>
            <w:r w:rsidRPr="009E0A50">
              <w:rPr>
                <w:position w:val="-24"/>
              </w:rPr>
              <w:object w:dxaOrig="220" w:dyaOrig="620" w14:anchorId="2A531E50">
                <v:shape id="_x0000_i1032" type="#_x0000_t75" style="width:13.8pt;height:38.4pt" o:ole="">
                  <v:imagedata r:id="rId21" o:title=""/>
                </v:shape>
                <o:OLEObject Type="Embed" ProgID="Equation.DSMT4" ShapeID="_x0000_i1032" DrawAspect="Content" ObjectID="_1478414170" r:id="rId22"/>
              </w:object>
            </w:r>
          </w:p>
        </w:tc>
      </w:tr>
      <w:tr w:rsidR="00D73EC7" w:rsidTr="00D73EC7">
        <w:trPr>
          <w:cantSplit/>
          <w:trHeight w:hRule="exact" w:val="1361"/>
          <w:jc w:val="center"/>
        </w:trPr>
        <w:tc>
          <w:tcPr>
            <w:tcW w:w="1701" w:type="dxa"/>
            <w:vAlign w:val="center"/>
          </w:tcPr>
          <w:p w:rsidR="00D73EC7" w:rsidRDefault="00D73EC7" w:rsidP="00C529FA">
            <w:pPr>
              <w:jc w:val="center"/>
            </w:pPr>
            <w:r w:rsidRPr="009E0A50">
              <w:rPr>
                <w:position w:val="-24"/>
              </w:rPr>
              <w:object w:dxaOrig="340" w:dyaOrig="620" w14:anchorId="023705B8">
                <v:shape id="_x0000_i1033" type="#_x0000_t75" style="width:21.6pt;height:38.4pt" o:ole="">
                  <v:imagedata r:id="rId23" o:title=""/>
                </v:shape>
                <o:OLEObject Type="Embed" ProgID="Equation.DSMT4" ShapeID="_x0000_i1033" DrawAspect="Content" ObjectID="_1478414171" r:id="rId24"/>
              </w:object>
            </w:r>
          </w:p>
        </w:tc>
        <w:tc>
          <w:tcPr>
            <w:tcW w:w="1701" w:type="dxa"/>
            <w:vAlign w:val="center"/>
          </w:tcPr>
          <w:p w:rsidR="00D73EC7" w:rsidRDefault="00D73EC7" w:rsidP="00C529FA">
            <w:pPr>
              <w:jc w:val="center"/>
            </w:pPr>
            <w:r w:rsidRPr="009E0A50">
              <w:rPr>
                <w:position w:val="-24"/>
              </w:rPr>
              <w:object w:dxaOrig="380" w:dyaOrig="620" w14:anchorId="13E30FD4">
                <v:shape id="_x0000_i1034" type="#_x0000_t75" style="width:24pt;height:38.4pt" o:ole="">
                  <v:imagedata r:id="rId25" o:title=""/>
                </v:shape>
                <o:OLEObject Type="Embed" ProgID="Equation.DSMT4" ShapeID="_x0000_i1034" DrawAspect="Content" ObjectID="_1478414172" r:id="rId26"/>
              </w:object>
            </w:r>
          </w:p>
        </w:tc>
        <w:tc>
          <w:tcPr>
            <w:tcW w:w="1701" w:type="dxa"/>
            <w:vAlign w:val="center"/>
          </w:tcPr>
          <w:p w:rsidR="00D73EC7" w:rsidRDefault="00D73EC7" w:rsidP="00C529FA">
            <w:pPr>
              <w:jc w:val="center"/>
            </w:pPr>
            <w:r w:rsidRPr="009E0A50">
              <w:rPr>
                <w:position w:val="-24"/>
              </w:rPr>
              <w:object w:dxaOrig="360" w:dyaOrig="620" w14:anchorId="08E30366">
                <v:shape id="_x0000_i1035" type="#_x0000_t75" style="width:22.8pt;height:38.4pt" o:ole="">
                  <v:imagedata r:id="rId27" o:title=""/>
                </v:shape>
                <o:OLEObject Type="Embed" ProgID="Equation.DSMT4" ShapeID="_x0000_i1035" DrawAspect="Content" ObjectID="_1478414173" r:id="rId28"/>
              </w:object>
            </w:r>
          </w:p>
        </w:tc>
        <w:tc>
          <w:tcPr>
            <w:tcW w:w="1701" w:type="dxa"/>
            <w:vAlign w:val="center"/>
          </w:tcPr>
          <w:p w:rsidR="00D73EC7" w:rsidRDefault="0098126A" w:rsidP="00C529FA">
            <w:pPr>
              <w:jc w:val="center"/>
            </w:pPr>
            <w:r w:rsidRPr="009E0A50">
              <w:rPr>
                <w:position w:val="-24"/>
              </w:rPr>
              <w:object w:dxaOrig="240" w:dyaOrig="620">
                <v:shape id="_x0000_i1073" type="#_x0000_t75" style="width:15pt;height:38.4pt" o:ole="">
                  <v:imagedata r:id="rId29" o:title=""/>
                </v:shape>
                <o:OLEObject Type="Embed" ProgID="Equation.DSMT4" ShapeID="_x0000_i1073" DrawAspect="Content" ObjectID="_1478414174" r:id="rId30"/>
              </w:object>
            </w:r>
          </w:p>
        </w:tc>
        <w:tc>
          <w:tcPr>
            <w:tcW w:w="1701" w:type="dxa"/>
            <w:vAlign w:val="center"/>
          </w:tcPr>
          <w:p w:rsidR="00D73EC7" w:rsidRDefault="0098126A" w:rsidP="00C529FA">
            <w:pPr>
              <w:jc w:val="center"/>
            </w:pPr>
            <w:r w:rsidRPr="009E0A50">
              <w:rPr>
                <w:position w:val="-24"/>
              </w:rPr>
              <w:object w:dxaOrig="220" w:dyaOrig="620">
                <v:shape id="_x0000_i1075" type="#_x0000_t75" style="width:13.8pt;height:38.4pt" o:ole="">
                  <v:imagedata r:id="rId31" o:title=""/>
                </v:shape>
                <o:OLEObject Type="Embed" ProgID="Equation.DSMT4" ShapeID="_x0000_i1075" DrawAspect="Content" ObjectID="_1478414175" r:id="rId32"/>
              </w:object>
            </w:r>
            <w:bookmarkStart w:id="0" w:name="_GoBack"/>
            <w:bookmarkEnd w:id="0"/>
          </w:p>
        </w:tc>
        <w:tc>
          <w:tcPr>
            <w:tcW w:w="1701" w:type="dxa"/>
            <w:vAlign w:val="center"/>
          </w:tcPr>
          <w:p w:rsidR="00D73EC7" w:rsidRDefault="005E103F" w:rsidP="00C529FA">
            <w:pPr>
              <w:jc w:val="center"/>
            </w:pPr>
            <w:r w:rsidRPr="009E0A50">
              <w:rPr>
                <w:position w:val="-24"/>
              </w:rPr>
              <w:object w:dxaOrig="240" w:dyaOrig="620" w14:anchorId="25F9322E">
                <v:shape id="_x0000_i1038" type="#_x0000_t75" style="width:15pt;height:38.4pt" o:ole="">
                  <v:imagedata r:id="rId33" o:title=""/>
                </v:shape>
                <o:OLEObject Type="Embed" ProgID="Equation.DSMT4" ShapeID="_x0000_i1038" DrawAspect="Content" ObjectID="_1478414176" r:id="rId34"/>
              </w:object>
            </w:r>
          </w:p>
        </w:tc>
        <w:tc>
          <w:tcPr>
            <w:tcW w:w="1701" w:type="dxa"/>
            <w:vAlign w:val="center"/>
          </w:tcPr>
          <w:p w:rsidR="00D73EC7" w:rsidRDefault="00D73EC7" w:rsidP="00C529FA">
            <w:pPr>
              <w:jc w:val="center"/>
            </w:pPr>
            <w:r w:rsidRPr="00D73EC7">
              <w:rPr>
                <w:position w:val="-6"/>
              </w:rPr>
              <w:object w:dxaOrig="180" w:dyaOrig="260" w14:anchorId="6406CFAC">
                <v:shape id="_x0000_i1039" type="#_x0000_t75" style="width:11.4pt;height:16.2pt" o:ole="">
                  <v:imagedata r:id="rId35" o:title=""/>
                </v:shape>
                <o:OLEObject Type="Embed" ProgID="Equation.DSMT4" ShapeID="_x0000_i1039" DrawAspect="Content" ObjectID="_1478414177" r:id="rId36"/>
              </w:object>
            </w:r>
          </w:p>
        </w:tc>
        <w:tc>
          <w:tcPr>
            <w:tcW w:w="1701" w:type="dxa"/>
            <w:vAlign w:val="center"/>
          </w:tcPr>
          <w:p w:rsidR="00D73EC7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220" w:dyaOrig="620" w14:anchorId="7459E5D4">
                <v:shape id="_x0000_i1040" type="#_x0000_t75" style="width:13.8pt;height:38.4pt" o:ole="">
                  <v:imagedata r:id="rId37" o:title=""/>
                </v:shape>
                <o:OLEObject Type="Embed" ProgID="Equation.DSMT4" ShapeID="_x0000_i1040" DrawAspect="Content" ObjectID="_1478414178" r:id="rId38"/>
              </w:object>
            </w:r>
          </w:p>
        </w:tc>
      </w:tr>
      <w:tr w:rsidR="00C529FA" w:rsidTr="00D73EC7">
        <w:trPr>
          <w:cantSplit/>
          <w:trHeight w:hRule="exact" w:val="1361"/>
          <w:jc w:val="center"/>
        </w:trPr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380" w:dyaOrig="620" w14:anchorId="6AF74E5F">
                <v:shape id="_x0000_i1041" type="#_x0000_t75" style="width:24pt;height:38.4pt" o:ole="">
                  <v:imagedata r:id="rId39" o:title=""/>
                </v:shape>
                <o:OLEObject Type="Embed" ProgID="Equation.DSMT4" ShapeID="_x0000_i1041" DrawAspect="Content" ObjectID="_1478414179" r:id="rId40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4"/>
              </w:rPr>
              <w:object w:dxaOrig="160" w:dyaOrig="260" w14:anchorId="2C8676FE">
                <v:shape id="_x0000_i1042" type="#_x0000_t75" style="width:10.2pt;height:16.2pt" o:ole="">
                  <v:imagedata r:id="rId41" o:title=""/>
                </v:shape>
                <o:OLEObject Type="Embed" ProgID="Equation.DSMT4" ShapeID="_x0000_i1042" DrawAspect="Content" ObjectID="_1478414180" r:id="rId42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340" w:dyaOrig="620" w14:anchorId="3D8FB814">
                <v:shape id="_x0000_i1043" type="#_x0000_t75" style="width:21.6pt;height:38.4pt" o:ole="">
                  <v:imagedata r:id="rId43" o:title=""/>
                </v:shape>
                <o:OLEObject Type="Embed" ProgID="Equation.DSMT4" ShapeID="_x0000_i1043" DrawAspect="Content" ObjectID="_1478414181" r:id="rId44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360" w:dyaOrig="620" w14:anchorId="4D95ADE2">
                <v:shape id="_x0000_i1044" type="#_x0000_t75" style="width:22.8pt;height:38.4pt" o:ole="">
                  <v:imagedata r:id="rId45" o:title=""/>
                </v:shape>
                <o:OLEObject Type="Embed" ProgID="Equation.DSMT4" ShapeID="_x0000_i1044" DrawAspect="Content" ObjectID="_1478414182" r:id="rId46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320" w:dyaOrig="279" w14:anchorId="023C900C">
                <v:shape id="_x0000_i1045" type="#_x0000_t75" style="width:19.8pt;height:17.4pt" o:ole="">
                  <v:imagedata r:id="rId47" o:title=""/>
                </v:shape>
                <o:OLEObject Type="Embed" ProgID="Equation.DSMT4" ShapeID="_x0000_i1045" DrawAspect="Content" ObjectID="_1478414183" r:id="rId48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300" w:dyaOrig="279" w14:anchorId="686EC0C6">
                <v:shape id="_x0000_i1046" type="#_x0000_t75" style="width:18.6pt;height:17.4pt" o:ole="">
                  <v:imagedata r:id="rId49" o:title=""/>
                </v:shape>
                <o:OLEObject Type="Embed" ProgID="Equation.DSMT4" ShapeID="_x0000_i1046" DrawAspect="Content" ObjectID="_1478414184" r:id="rId50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4"/>
              </w:rPr>
              <w:object w:dxaOrig="300" w:dyaOrig="260" w14:anchorId="7BE65068">
                <v:shape id="_x0000_i1047" type="#_x0000_t75" style="width:18.6pt;height:16.2pt" o:ole="">
                  <v:imagedata r:id="rId51" o:title=""/>
                </v:shape>
                <o:OLEObject Type="Embed" ProgID="Equation.DSMT4" ShapeID="_x0000_i1047" DrawAspect="Content" ObjectID="_1478414185" r:id="rId52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320" w:dyaOrig="279" w14:anchorId="4DA7ACE0">
                <v:shape id="_x0000_i1048" type="#_x0000_t75" style="width:19.8pt;height:17.4pt" o:ole="">
                  <v:imagedata r:id="rId53" o:title=""/>
                </v:shape>
                <o:OLEObject Type="Embed" ProgID="Equation.DSMT4" ShapeID="_x0000_i1048" DrawAspect="Content" ObjectID="_1478414186" r:id="rId54"/>
              </w:object>
            </w:r>
          </w:p>
        </w:tc>
      </w:tr>
      <w:tr w:rsidR="00C529FA" w:rsidTr="00D73EC7">
        <w:trPr>
          <w:cantSplit/>
          <w:trHeight w:hRule="exact" w:val="1361"/>
          <w:jc w:val="center"/>
        </w:trPr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279" w:dyaOrig="279" w14:anchorId="550BFD45">
                <v:shape id="_x0000_i1049" type="#_x0000_t75" style="width:17.4pt;height:17.4pt" o:ole="">
                  <v:imagedata r:id="rId55" o:title=""/>
                </v:shape>
                <o:OLEObject Type="Embed" ProgID="Equation.DSMT4" ShapeID="_x0000_i1049" DrawAspect="Content" ObjectID="_1478414187" r:id="rId56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300" w:dyaOrig="279" w14:anchorId="4800103D">
                <v:shape id="_x0000_i1050" type="#_x0000_t75" style="width:18.6pt;height:17.4pt" o:ole="">
                  <v:imagedata r:id="rId57" o:title=""/>
                </v:shape>
                <o:OLEObject Type="Embed" ProgID="Equation.DSMT4" ShapeID="_x0000_i1050" DrawAspect="Content" ObjectID="_1478414188" r:id="rId58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300" w:dyaOrig="279" w14:anchorId="457BDBA3">
                <v:shape id="_x0000_i1051" type="#_x0000_t75" style="width:18.6pt;height:17.4pt" o:ole="">
                  <v:imagedata r:id="rId59" o:title=""/>
                </v:shape>
                <o:OLEObject Type="Embed" ProgID="Equation.DSMT4" ShapeID="_x0000_i1051" DrawAspect="Content" ObjectID="_1478414189" r:id="rId60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380" w:dyaOrig="620" w14:anchorId="3BA5D023">
                <v:shape id="_x0000_i1052" type="#_x0000_t75" style="width:24pt;height:38.4pt" o:ole="">
                  <v:imagedata r:id="rId61" o:title=""/>
                </v:shape>
                <o:OLEObject Type="Embed" ProgID="Equation.DSMT4" ShapeID="_x0000_i1052" DrawAspect="Content" ObjectID="_1478414190" r:id="rId62"/>
              </w:object>
            </w:r>
          </w:p>
        </w:tc>
        <w:tc>
          <w:tcPr>
            <w:tcW w:w="1701" w:type="dxa"/>
            <w:vAlign w:val="center"/>
          </w:tcPr>
          <w:p w:rsidR="00C529FA" w:rsidRDefault="001047A4" w:rsidP="00C529FA">
            <w:pPr>
              <w:jc w:val="center"/>
            </w:pPr>
            <w:r w:rsidRPr="009E0A50">
              <w:rPr>
                <w:position w:val="-24"/>
              </w:rPr>
              <w:object w:dxaOrig="440" w:dyaOrig="620" w14:anchorId="632E92F9">
                <v:shape id="_x0000_i1053" type="#_x0000_t75" style="width:27.6pt;height:38.4pt" o:ole="">
                  <v:imagedata r:id="rId63" o:title=""/>
                </v:shape>
                <o:OLEObject Type="Embed" ProgID="Equation.DSMT4" ShapeID="_x0000_i1053" DrawAspect="Content" ObjectID="_1478414191" r:id="rId64"/>
              </w:object>
            </w:r>
          </w:p>
        </w:tc>
        <w:tc>
          <w:tcPr>
            <w:tcW w:w="1701" w:type="dxa"/>
            <w:vAlign w:val="center"/>
          </w:tcPr>
          <w:p w:rsidR="00C529FA" w:rsidRPr="00C529FA" w:rsidRDefault="00C529FA" w:rsidP="00C529FA">
            <w:pPr>
              <w:jc w:val="center"/>
              <w:rPr>
                <w:rFonts w:ascii="Times New Roman" w:hAnsi="Times New Roman" w:cs="Times New Roman"/>
                <w:sz w:val="24"/>
                <w:szCs w:val="26"/>
              </w:rPr>
            </w:pPr>
            <w:r w:rsidRPr="00C529FA">
              <w:rPr>
                <w:rFonts w:ascii="Times New Roman" w:hAnsi="Times New Roman" w:cs="Times New Roman"/>
                <w:sz w:val="24"/>
                <w:szCs w:val="26"/>
              </w:rPr>
              <w:t>nema</w:t>
            </w:r>
          </w:p>
          <w:p w:rsidR="00C529FA" w:rsidRPr="00C529FA" w:rsidRDefault="00C529FA" w:rsidP="00C529F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C529FA">
              <w:rPr>
                <w:rFonts w:ascii="Times New Roman" w:hAnsi="Times New Roman" w:cs="Times New Roman"/>
                <w:sz w:val="24"/>
                <w:szCs w:val="26"/>
              </w:rPr>
              <w:t>rješenja</w: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180" w:dyaOrig="279" w14:anchorId="20A299DB">
                <v:shape id="_x0000_i1054" type="#_x0000_t75" style="width:11.4pt;height:17.4pt" o:ole="">
                  <v:imagedata r:id="rId65" o:title=""/>
                </v:shape>
                <o:OLEObject Type="Embed" ProgID="Equation.DSMT4" ShapeID="_x0000_i1054" DrawAspect="Content" ObjectID="_1478414192" r:id="rId66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240" w:dyaOrig="620" w14:anchorId="18F53BFB">
                <v:shape id="_x0000_i1055" type="#_x0000_t75" style="width:15pt;height:38.4pt" o:ole="">
                  <v:imagedata r:id="rId67" o:title=""/>
                </v:shape>
                <o:OLEObject Type="Embed" ProgID="Equation.DSMT4" ShapeID="_x0000_i1055" DrawAspect="Content" ObjectID="_1478414193" r:id="rId68"/>
              </w:object>
            </w:r>
          </w:p>
        </w:tc>
      </w:tr>
      <w:tr w:rsidR="00C529FA" w:rsidTr="00D73EC7">
        <w:trPr>
          <w:cantSplit/>
          <w:trHeight w:hRule="exact" w:val="1361"/>
          <w:jc w:val="center"/>
        </w:trPr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240" w:dyaOrig="620" w14:anchorId="7E622261">
                <v:shape id="_x0000_i1056" type="#_x0000_t75" style="width:15pt;height:38.4pt" o:ole="">
                  <v:imagedata r:id="rId69" o:title=""/>
                </v:shape>
                <o:OLEObject Type="Embed" ProgID="Equation.DSMT4" ShapeID="_x0000_i1056" DrawAspect="Content" ObjectID="_1478414194" r:id="rId70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240" w:dyaOrig="620" w14:anchorId="15CDD49C">
                <v:shape id="_x0000_i1057" type="#_x0000_t75" style="width:15pt;height:38.4pt" o:ole="">
                  <v:imagedata r:id="rId71" o:title=""/>
                </v:shape>
                <o:OLEObject Type="Embed" ProgID="Equation.DSMT4" ShapeID="_x0000_i1057" DrawAspect="Content" ObjectID="_1478414195" r:id="rId72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340" w:dyaOrig="620" w14:anchorId="14621168">
                <v:shape id="_x0000_i1058" type="#_x0000_t75" style="width:21.6pt;height:38.4pt" o:ole="">
                  <v:imagedata r:id="rId73" o:title=""/>
                </v:shape>
                <o:OLEObject Type="Embed" ProgID="Equation.DSMT4" ShapeID="_x0000_i1058" DrawAspect="Content" ObjectID="_1478414196" r:id="rId74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380" w:dyaOrig="620" w14:anchorId="1142871E">
                <v:shape id="_x0000_i1059" type="#_x0000_t75" style="width:24pt;height:38.4pt" o:ole="">
                  <v:imagedata r:id="rId75" o:title=""/>
                </v:shape>
                <o:OLEObject Type="Embed" ProgID="Equation.DSMT4" ShapeID="_x0000_i1059" DrawAspect="Content" ObjectID="_1478414197" r:id="rId76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380" w:dyaOrig="620" w14:anchorId="4046568D">
                <v:shape id="_x0000_i1060" type="#_x0000_t75" style="width:24pt;height:38.4pt" o:ole="">
                  <v:imagedata r:id="rId77" o:title=""/>
                </v:shape>
                <o:OLEObject Type="Embed" ProgID="Equation.DSMT4" ShapeID="_x0000_i1060" DrawAspect="Content" ObjectID="_1478414198" r:id="rId78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180" w:dyaOrig="279" w14:anchorId="65733217">
                <v:shape id="_x0000_i1061" type="#_x0000_t75" style="width:11.4pt;height:17.4pt" o:ole="">
                  <v:imagedata r:id="rId79" o:title=""/>
                </v:shape>
                <o:OLEObject Type="Embed" ProgID="Equation.DSMT4" ShapeID="_x0000_i1061" DrawAspect="Content" ObjectID="_1478414199" r:id="rId80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279" w:dyaOrig="279" w14:anchorId="0F559884">
                <v:shape id="_x0000_i1062" type="#_x0000_t75" style="width:17.4pt;height:17.4pt" o:ole="">
                  <v:imagedata r:id="rId81" o:title=""/>
                </v:shape>
                <o:OLEObject Type="Embed" ProgID="Equation.DSMT4" ShapeID="_x0000_i1062" DrawAspect="Content" ObjectID="_1478414200" r:id="rId82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4"/>
              </w:rPr>
              <w:object w:dxaOrig="200" w:dyaOrig="260" w14:anchorId="61C8B29A">
                <v:shape id="_x0000_i1063" type="#_x0000_t75" style="width:12.6pt;height:16.2pt" o:ole="">
                  <v:imagedata r:id="rId83" o:title=""/>
                </v:shape>
                <o:OLEObject Type="Embed" ProgID="Equation.DSMT4" ShapeID="_x0000_i1063" DrawAspect="Content" ObjectID="_1478414201" r:id="rId84"/>
              </w:object>
            </w:r>
          </w:p>
        </w:tc>
      </w:tr>
      <w:tr w:rsidR="00C529FA" w:rsidTr="00D73EC7">
        <w:trPr>
          <w:cantSplit/>
          <w:trHeight w:hRule="exact" w:val="1361"/>
          <w:jc w:val="center"/>
        </w:trPr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4"/>
              </w:rPr>
              <w:object w:dxaOrig="200" w:dyaOrig="260" w14:anchorId="0009FE39">
                <v:shape id="_x0000_i1064" type="#_x0000_t75" style="width:12.6pt;height:16.2pt" o:ole="">
                  <v:imagedata r:id="rId85" o:title=""/>
                </v:shape>
                <o:OLEObject Type="Embed" ProgID="Equation.DSMT4" ShapeID="_x0000_i1064" DrawAspect="Content" ObjectID="_1478414202" r:id="rId86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6"/>
              </w:rPr>
              <w:object w:dxaOrig="180" w:dyaOrig="279" w14:anchorId="1A6A7BCB">
                <v:shape id="_x0000_i1065" type="#_x0000_t75" style="width:11.4pt;height:17.4pt" o:ole="">
                  <v:imagedata r:id="rId87" o:title=""/>
                </v:shape>
                <o:OLEObject Type="Embed" ProgID="Equation.DSMT4" ShapeID="_x0000_i1065" DrawAspect="Content" ObjectID="_1478414203" r:id="rId88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C529FA">
              <w:rPr>
                <w:position w:val="-4"/>
              </w:rPr>
              <w:object w:dxaOrig="300" w:dyaOrig="260" w14:anchorId="021BDF3C">
                <v:shape id="_x0000_i1066" type="#_x0000_t75" style="width:18.6pt;height:16.2pt" o:ole="">
                  <v:imagedata r:id="rId89" o:title=""/>
                </v:shape>
                <o:OLEObject Type="Embed" ProgID="Equation.DSMT4" ShapeID="_x0000_i1066" DrawAspect="Content" ObjectID="_1478414204" r:id="rId90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240" w:dyaOrig="620" w14:anchorId="024FC2AF">
                <v:shape id="_x0000_i1067" type="#_x0000_t75" style="width:15pt;height:38.4pt" o:ole="">
                  <v:imagedata r:id="rId91" o:title=""/>
                </v:shape>
                <o:OLEObject Type="Embed" ProgID="Equation.DSMT4" ShapeID="_x0000_i1067" DrawAspect="Content" ObjectID="_1478414205" r:id="rId92"/>
              </w:object>
            </w:r>
          </w:p>
        </w:tc>
        <w:tc>
          <w:tcPr>
            <w:tcW w:w="1701" w:type="dxa"/>
            <w:vAlign w:val="center"/>
          </w:tcPr>
          <w:p w:rsidR="00C529FA" w:rsidRDefault="00C529FA" w:rsidP="00C529FA">
            <w:pPr>
              <w:jc w:val="center"/>
            </w:pPr>
            <w:r w:rsidRPr="009E0A50">
              <w:rPr>
                <w:position w:val="-24"/>
              </w:rPr>
              <w:object w:dxaOrig="240" w:dyaOrig="620" w14:anchorId="48EC523E">
                <v:shape id="_x0000_i1068" type="#_x0000_t75" style="width:15pt;height:38.4pt" o:ole="">
                  <v:imagedata r:id="rId93" o:title=""/>
                </v:shape>
                <o:OLEObject Type="Embed" ProgID="Equation.DSMT4" ShapeID="_x0000_i1068" DrawAspect="Content" ObjectID="_1478414206" r:id="rId94"/>
              </w:object>
            </w:r>
          </w:p>
        </w:tc>
        <w:tc>
          <w:tcPr>
            <w:tcW w:w="1701" w:type="dxa"/>
            <w:vAlign w:val="center"/>
          </w:tcPr>
          <w:p w:rsidR="00C529FA" w:rsidRDefault="005E103F" w:rsidP="00C529FA">
            <w:pPr>
              <w:jc w:val="center"/>
            </w:pPr>
            <w:r w:rsidRPr="005E103F">
              <w:rPr>
                <w:position w:val="-24"/>
              </w:rPr>
              <w:object w:dxaOrig="340" w:dyaOrig="620" w14:anchorId="2D1BE251">
                <v:shape id="_x0000_i1069" type="#_x0000_t75" style="width:21.6pt;height:38.4pt" o:ole="">
                  <v:imagedata r:id="rId95" o:title=""/>
                </v:shape>
                <o:OLEObject Type="Embed" ProgID="Equation.DSMT4" ShapeID="_x0000_i1069" DrawAspect="Content" ObjectID="_1478414207" r:id="rId96"/>
              </w:object>
            </w:r>
          </w:p>
        </w:tc>
        <w:tc>
          <w:tcPr>
            <w:tcW w:w="1701" w:type="dxa"/>
            <w:vAlign w:val="center"/>
          </w:tcPr>
          <w:p w:rsidR="00C529FA" w:rsidRDefault="00F830BA" w:rsidP="00C529FA">
            <w:pPr>
              <w:jc w:val="center"/>
            </w:pPr>
            <w:r w:rsidRPr="00F830BA">
              <w:rPr>
                <w:position w:val="-6"/>
              </w:rPr>
              <w:object w:dxaOrig="200" w:dyaOrig="279" w14:anchorId="21C5F639">
                <v:shape id="_x0000_i1070" type="#_x0000_t75" style="width:12.6pt;height:17.4pt" o:ole="">
                  <v:imagedata r:id="rId97" o:title=""/>
                </v:shape>
                <o:OLEObject Type="Embed" ProgID="Equation.DSMT4" ShapeID="_x0000_i1070" DrawAspect="Content" ObjectID="_1478414208" r:id="rId98"/>
              </w:object>
            </w:r>
          </w:p>
        </w:tc>
        <w:tc>
          <w:tcPr>
            <w:tcW w:w="1701" w:type="dxa"/>
            <w:vAlign w:val="center"/>
          </w:tcPr>
          <w:p w:rsidR="00C529FA" w:rsidRDefault="00F830BA" w:rsidP="00C529FA">
            <w:pPr>
              <w:jc w:val="center"/>
            </w:pPr>
            <w:r w:rsidRPr="00F830BA">
              <w:rPr>
                <w:position w:val="-6"/>
              </w:rPr>
              <w:object w:dxaOrig="300" w:dyaOrig="279" w14:anchorId="4283B668">
                <v:shape id="_x0000_i1071" type="#_x0000_t75" style="width:18.6pt;height:17.4pt" o:ole="">
                  <v:imagedata r:id="rId99" o:title=""/>
                </v:shape>
                <o:OLEObject Type="Embed" ProgID="Equation.DSMT4" ShapeID="_x0000_i1071" DrawAspect="Content" ObjectID="_1478414209" r:id="rId100"/>
              </w:object>
            </w:r>
          </w:p>
        </w:tc>
      </w:tr>
    </w:tbl>
    <w:p w:rsidR="005E6B04" w:rsidRPr="005E6B04" w:rsidRDefault="005E6B04" w:rsidP="00C52DCE">
      <w:pPr>
        <w:jc w:val="center"/>
        <w:rPr>
          <w:rFonts w:ascii="Comic Sans MS" w:hAnsi="Comic Sans MS"/>
          <w:b/>
          <w:sz w:val="16"/>
          <w:u w:val="single"/>
        </w:rPr>
      </w:pPr>
    </w:p>
    <w:p w:rsidR="00C52DCE" w:rsidRPr="00F55C4D" w:rsidRDefault="00643054" w:rsidP="00C52DCE">
      <w:pPr>
        <w:jc w:val="center"/>
        <w:rPr>
          <w:rFonts w:ascii="Comic Sans MS" w:hAnsi="Comic Sans MS"/>
          <w:b/>
          <w:sz w:val="28"/>
          <w:u w:val="single"/>
        </w:rPr>
      </w:pP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0B41E415" wp14:editId="79D7BD49">
                <wp:simplePos x="0" y="0"/>
                <wp:positionH relativeFrom="column">
                  <wp:posOffset>-173990</wp:posOffset>
                </wp:positionH>
                <wp:positionV relativeFrom="paragraph">
                  <wp:posOffset>2976880</wp:posOffset>
                </wp:positionV>
                <wp:extent cx="1082675" cy="871220"/>
                <wp:effectExtent l="0" t="0" r="3175" b="5080"/>
                <wp:wrapNone/>
                <wp:docPr id="86" name="Grupa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2675" cy="871220"/>
                          <a:chOff x="25028" y="945206"/>
                          <a:chExt cx="1083048" cy="871537"/>
                        </a:xfrm>
                      </wpg:grpSpPr>
                      <pic:pic xmlns:pic="http://schemas.openxmlformats.org/drawingml/2006/picture">
                        <pic:nvPicPr>
                          <pic:cNvPr id="26" name="Picture 51" descr="JR-01_0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76" y="945206"/>
                            <a:ext cx="1079500" cy="871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Slika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028" y="1103906"/>
                            <a:ext cx="474663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5" o:spid="_x0000_s1026" style="position:absolute;margin-left:-13.7pt;margin-top:234.4pt;width:85.25pt;height:68.6pt;z-index:251721728" coordorigin="250,9452" coordsize="10830,8715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">
                <v:shape id="Picture 51" o:spid="_x0000_s1027" type="#_x0000_t75" alt="JR-01_009" style="position:absolute;left:285;top:9452;width:10795;height:8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PSvULFAAAA2wAAAA8AAABkcnMvZG93bnJldi54bWxEj0FrwkAUhO8F/8PyhN7qxrRYG11FIhYv&#10;Yk176PGRfSbB7NuYXTX5965Q6HGYmW+Y+bIztbhS6yrLCsajCARxbnXFhYKf783LFITzyBpry6Sg&#10;JwfLxeBpjom2Nz7QNfOFCBB2CSoovW8SKV1ekkE3sg1x8I62NeiDbAupW7wFuKllHEUTabDisFBi&#10;Q2lJ+Sm7GAVp//m6ezv/+vd9V319nNZ9HKWZUs/DbjUD4anz/+G/9lYriCfw+BJ+gFzc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T0r1CxQAAANsAAAAPAAAAAAAAAAAAAAAA&#10;AJ8CAABkcnMvZG93bnJldi54bWxQSwUGAAAAAAQABAD3AAAAkQMAAAAA&#10;">
                  <v:imagedata r:id="rId103" o:title="JR-01_009"/>
                </v:shape>
                <v:shape id="Slika 27" o:spid="_x0000_s1028" type="#_x0000_t75" style="position:absolute;left:250;top:11039;width:4746;height:4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pxO23DAAAA2wAAAA8AAABkcnMvZG93bnJldi54bWxEj0FrAjEUhO8F/0N4gpeiWbVUWY0iQsFD&#10;hVY96O2xee4ubl6WJI3bf2+EQo/DzHzDLNedaUQk52vLCsajDARxYXXNpYLT8WM4B+EDssbGMin4&#10;JQ/rVe9libm2d/6meAilSBD2OSqoQmhzKX1RkUE/si1x8q7WGQxJulJqh/cEN42cZNm7NFhzWqiw&#10;pW1Fxe3wYxS8xejd/nX7pc/RfZ7RNzi9jJUa9LvNAkSgLvyH/9o7rWAyg+eX9APk6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nE7bcMAAADbAAAADwAAAAAAAAAAAAAAAACf&#10;AgAAZHJzL2Rvd25yZXYueG1sUEsFBgAAAAAEAAQA9wAAAI8DAAAAAA==&#10;">
                  <v:imagedata r:id="rId104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64859A8B" wp14:editId="7486BE9A">
                <wp:simplePos x="0" y="0"/>
                <wp:positionH relativeFrom="column">
                  <wp:posOffset>970280</wp:posOffset>
                </wp:positionH>
                <wp:positionV relativeFrom="paragraph">
                  <wp:posOffset>2976880</wp:posOffset>
                </wp:positionV>
                <wp:extent cx="1079500" cy="863600"/>
                <wp:effectExtent l="0" t="0" r="6350" b="0"/>
                <wp:wrapNone/>
                <wp:docPr id="4" name="Grupa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3429001" y="281686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07" name="Picture 74" descr="JR-01_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29001" y="281686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8" name="Slika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73322" y="2839166"/>
                            <a:ext cx="458788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4" o:spid="_x0000_s1026" style="position:absolute;margin-left:76.4pt;margin-top:234.4pt;width:85pt;height:68pt;z-index:251741184" coordorigin="34290,28168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">
                <v:shape id="Picture 74" o:spid="_x0000_s1027" type="#_x0000_t75" alt="JR-01_028" style="position:absolute;left:34290;top:28168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O31DzCAAAA3AAAAA8AAABkcnMvZG93bnJldi54bWxET0uLwjAQvi/4H8IIe1sTRVypRlFZFw+u&#10;4OPibWjGtthMSpO17b83Cwve5uN7znzZ2lI8qPaFYw3DgQJBnDpTcKbhct5+TEH4gGywdEwaOvKw&#10;XPTe5pgY1/CRHqeQiRjCPkENeQhVIqVPc7LoB64ijtzN1RZDhHUmTY1NDLelHCk1kRYLjg05VrTJ&#10;Kb2ffq2GjW+669H/dEEd1qsv3t+/z+OL1u/9djUDEagNL/G/e2fifPUJf8/EC+TiC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jt9Q8wgAAANwAAAAPAAAAAAAAAAAAAAAAAJ8C&#10;AABkcnMvZG93bnJldi54bWxQSwUGAAAAAAQABAD3AAAAjgMAAAAA&#10;">
                  <v:imagedata r:id="rId111" o:title="JR-01_028"/>
                </v:shape>
                <v:shape id="Slika 108" o:spid="_x0000_s1028" type="#_x0000_t75" style="position:absolute;left:34733;top:28391;width:4588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lGOhvBAAAA3AAAAA8AAABkcnMvZG93bnJldi54bWxEj0GLwkAMhe8L/ochgrd16h5EqqOIqHgT&#10;R0G8hU5si51M6Yza/ffmsLC3hPfy3pfFqveNelEX68AGJuMMFHERXM2lgct59z0DFROywyYwGfil&#10;CKvl4GuBuQtvPtHLplJJCMccDVQptbnWsajIYxyHlli0e+g8Jlm7UrsO3xLuG/2TZVPtsWZpqLCl&#10;TUXFwz69gWvctvuDtzZN6cYXsvv7sffGjIb9eg4qUZ/+zX/XByf4mdDKMzKBXn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lGOhvBAAAA3AAAAA8AAAAAAAAAAAAAAAAAnwIA&#10;AGRycy9kb3ducmV2LnhtbFBLBQYAAAAABAAEAPcAAACNAwAAAAA=&#10;">
                  <v:imagedata r:id="rId112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9616" behindDoc="0" locked="0" layoutInCell="1" allowOverlap="1" wp14:anchorId="704B20AA" wp14:editId="0D310A61">
                <wp:simplePos x="0" y="0"/>
                <wp:positionH relativeFrom="column">
                  <wp:posOffset>2124710</wp:posOffset>
                </wp:positionH>
                <wp:positionV relativeFrom="paragraph">
                  <wp:posOffset>2977515</wp:posOffset>
                </wp:positionV>
                <wp:extent cx="1079500" cy="863600"/>
                <wp:effectExtent l="0" t="0" r="6350" b="0"/>
                <wp:wrapNone/>
                <wp:docPr id="58" name="Grupa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5684838" y="47663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43" name="Picture 80" descr="JR-01_0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84838" y="47663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4" name="Slika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48909" y="4782739"/>
                            <a:ext cx="7905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22" o:spid="_x0000_s1026" style="position:absolute;margin-left:167.3pt;margin-top:234.45pt;width:85pt;height:68pt;z-index:251759616" coordorigin="56848,47663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">
                <v:shape id="Picture 80" o:spid="_x0000_s1027" type="#_x0000_t75" alt="JR-01_046" style="position:absolute;left:56848;top:47663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PHb6+AAAA3AAAAA8AAABkcnMvZG93bnJldi54bWxET0uLwjAQvgv+hzCCN01dl1WqUURw16vP&#10;89iMTbGZlCa19d9vFoS9zcf3nOW6s6V4Uu0Lxwom4wQEceZ0wbmC82k3moPwAVlj6ZgUvMjDetXv&#10;LTHVruUDPY8hFzGEfYoKTAhVKqXPDFn0Y1cRR+7uaoshwjqXusY2httSfiTJl7RYcGwwWNHWUPY4&#10;NlbBtdF2//LNTtrk2/zwrWxpdlFqOOg2CxCBuvAvfrv3Os7/nMLfM/ECufoF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IUPHb6+AAAA3AAAAA8AAAAAAAAAAAAAAAAAnwIAAGRy&#10;cy9kb3ducmV2LnhtbFBLBQYAAAAABAAEAPcAAACKAwAAAAA=&#10;">
                  <v:imagedata r:id="rId115" o:title="JR-01_046"/>
                </v:shape>
                <v:shape id="Slika 144" o:spid="_x0000_s1028" type="#_x0000_t75" style="position:absolute;left:57489;top:47827;width:7905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S+bQvDAAAA3AAAAA8AAABkcnMvZG93bnJldi54bWxET0trwkAQvgv+h2WE3nRTEZHUVdpCbYVe&#10;fDTnITsmsZnZkN2a6K/vCoXe5uN7znLdc60u1PrKiYHHSQKKJHe2ksLA8fA2XoDyAcVi7YQMXMnD&#10;ejUcLDG1rpMdXfahUDFEfIoGyhCaVGufl8ToJ64hidzJtYwhwrbQtsUuhnOtp0ky14yVxIYSG3ot&#10;Kf/e/7CB29fL9j377LgLfODzLjtuqiwx5mHUPz+BCtSHf/Gf+8PG+bMZ3J+JF+jV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L5tC8MAAADcAAAADwAAAAAAAAAAAAAAAACf&#10;AgAAZHJzL2Rvd25yZXYueG1sUEsFBgAAAAAEAAQA9wAAAI8DAAAAAA==&#10;">
                  <v:imagedata r:id="rId116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 wp14:anchorId="2D67DF04" wp14:editId="04E363A4">
                <wp:simplePos x="0" y="0"/>
                <wp:positionH relativeFrom="column">
                  <wp:posOffset>3274060</wp:posOffset>
                </wp:positionH>
                <wp:positionV relativeFrom="paragraph">
                  <wp:posOffset>2978785</wp:posOffset>
                </wp:positionV>
                <wp:extent cx="1079500" cy="863600"/>
                <wp:effectExtent l="0" t="0" r="6350" b="0"/>
                <wp:wrapNone/>
                <wp:docPr id="10" name="Grupa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5681663" y="281686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11" name="Picture 72" descr="JR-01_0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81663" y="281686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2" name="Slika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41860" y="2839166"/>
                            <a:ext cx="3810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6" o:spid="_x0000_s1026" style="position:absolute;margin-left:257.8pt;margin-top:234.55pt;width:85pt;height:68pt;z-index:251743232" coordorigin="56816,28168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">
                <v:shape id="Picture 72" o:spid="_x0000_s1027" type="#_x0000_t75" alt="JR-01_030" style="position:absolute;left:56816;top:28168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5VYPAAAAA3AAAAA8AAABkcnMvZG93bnJldi54bWxET0trAjEQvgv+hzAFb5qsBy1bo0hBqidf&#10;pedxM+4u3Uy2SdT13xtB6G0+vufMFp1txJV8qB1ryEYKBHHhTM2lhu/javgOIkRkg41j0nCnAIt5&#10;vzfD3Lgb7+l6iKVIIRxy1FDF2OZShqIii2HkWuLEnZ23GBP0pTQebyncNnKs1ERarDk1VNjSZ0XF&#10;7+FiNcQftZuoY+A/2562m/P+9OWXU60Hb93yA0SkLv6LX+61SfOzDJ7PpAvk/A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+nlVg8AAAADcAAAADwAAAAAAAAAAAAAAAACfAgAA&#10;ZHJzL2Rvd25yZXYueG1sUEsFBgAAAAAEAAQA9wAAAIwDAAAAAA==&#10;">
                  <v:imagedata r:id="rId119" o:title="JR-01_030"/>
                </v:shape>
                <v:shape id="Slika 112" o:spid="_x0000_s1028" type="#_x0000_t75" style="position:absolute;left:57418;top:28391;width:3810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3ZmKHBAAAA3AAAAA8AAABkcnMvZG93bnJldi54bWxET02LwjAQvQv+hzCCF9FUWXSpjbIsCh7c&#10;g63seWjGtrSZlCbW+u/NwoK3ebzPSfaDaURPnassK1guIhDEudUVFwqu2XH+CcJ5ZI2NZVLwJAf7&#10;3XiUYKztgy/Up74QIYRdjApK79tYSpeXZNAtbEscuJvtDPoAu0LqDh8h3DRyFUVrabDi0FBiS98l&#10;5XV6NwqsH+rfyyG/VZtzM0v7TNsP+lFqOhm+tiA8Df4t/nefdJi/XMHfM+ECuXs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3ZmKHBAAAA3AAAAA8AAAAAAAAAAAAAAAAAnwIA&#10;AGRycy9kb3ducmV2LnhtbFBLBQYAAAAABAAEAPcAAACNAwAAAAA=&#10;">
                  <v:imagedata r:id="rId120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22722D1F" wp14:editId="1139CDFD">
                <wp:simplePos x="0" y="0"/>
                <wp:positionH relativeFrom="column">
                  <wp:posOffset>4425950</wp:posOffset>
                </wp:positionH>
                <wp:positionV relativeFrom="paragraph">
                  <wp:posOffset>2977515</wp:posOffset>
                </wp:positionV>
                <wp:extent cx="1079500" cy="871220"/>
                <wp:effectExtent l="0" t="0" r="6350" b="5080"/>
                <wp:wrapNone/>
                <wp:docPr id="94" name="Grupa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71220"/>
                          <a:chOff x="20638" y="1908818"/>
                          <a:chExt cx="1079500" cy="871538"/>
                        </a:xfrm>
                      </wpg:grpSpPr>
                      <pic:pic xmlns:pic="http://schemas.openxmlformats.org/drawingml/2006/picture">
                        <pic:nvPicPr>
                          <pic:cNvPr id="50" name="Picture 53" descr="JR-01_0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638" y="1908818"/>
                            <a:ext cx="1079500" cy="8715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1" name="Slika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0024" y="2118889"/>
                            <a:ext cx="3651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3" o:spid="_x0000_s1026" style="position:absolute;margin-left:348.5pt;margin-top:234.45pt;width:85pt;height:68.6pt;z-index:251729920" coordorigin="206,19088" coordsize="10795,8715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">
                <v:shape id="Picture 53" o:spid="_x0000_s1027" type="#_x0000_t75" alt="JR-01_017" style="position:absolute;left:206;top:19088;width:10795;height:8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9ogNvAAAAA2wAAAA8AAABkcnMvZG93bnJldi54bWxET89rwjAUvgv+D+EJXmSmOia2GkWEyW6y&#10;6sXbW/Nsq81Ll0Tt/vvlIHj8+H4v151pxJ2cry0rmIwTEMSF1TWXCo6Hz7c5CB+QNTaWScEfeViv&#10;+r0lZto++JvueShFDGGfoYIqhDaT0hcVGfRj2xJH7mydwRChK6V2+IjhppHTJJlJgzXHhgpb2lZU&#10;XPObUTD6ddtkutvvkC7pqflx+Xua5koNB91mASJQF17ip/tLK/iI6+OX+APk6h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D2iA28AAAADbAAAADwAAAAAAAAAAAAAAAACfAgAA&#10;ZHJzL2Rvd25yZXYueG1sUEsFBgAAAAAEAAQA9wAAAIwDAAAAAA==&#10;">
                  <v:imagedata r:id="rId123" o:title="JR-01_017"/>
                </v:shape>
                <v:shape id="Slika 51" o:spid="_x0000_s1028" type="#_x0000_t75" style="position:absolute;left:7300;top:21188;width:3651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SNV/XEAAAA2wAAAA8AAABkcnMvZG93bnJldi54bWxEj0+LwjAUxO8LfofwBG9rqqBoNYoKgnta&#10;dQXx9miebbV5KU3sn2+/WRD2OMzMb5jlujWFqKlyuWUFo2EEgjixOudUweVn/zkD4TyyxsIyKejI&#10;wXrV+1hirG3DJ6rPPhUBwi5GBZn3ZSylSzIy6Ia2JA7e3VYGfZBVKnWFTYCbQo6jaCoN5hwWMixp&#10;l1HyPL+Mgq9XMx13p+v3cffY1pvuOL/frnOlBv12swDhqfX/4Xf7oBVMRvD3JfwAufo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SNV/XEAAAA2wAAAA8AAAAAAAAAAAAAAAAA&#10;nwIAAGRycy9kb3ducmV2LnhtbFBLBQYAAAAABAAEAPcAAACQAwAAAAA=&#10;">
                  <v:imagedata r:id="rId124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71A02093" wp14:editId="270E940D">
                <wp:simplePos x="0" y="0"/>
                <wp:positionH relativeFrom="column">
                  <wp:posOffset>6727825</wp:posOffset>
                </wp:positionH>
                <wp:positionV relativeFrom="paragraph">
                  <wp:posOffset>2969260</wp:posOffset>
                </wp:positionV>
                <wp:extent cx="1079500" cy="863600"/>
                <wp:effectExtent l="0" t="0" r="6350" b="0"/>
                <wp:wrapNone/>
                <wp:docPr id="96" name="Grupa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2273301" y="18961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56" name="Picture 69" descr="JR-01_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73301" y="18961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7" name="Slika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30224" y="2020464"/>
                            <a:ext cx="3651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5" o:spid="_x0000_s1026" style="position:absolute;margin-left:529.75pt;margin-top:233.8pt;width:85pt;height:68pt;z-index:251731968" coordorigin="22733,18961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">
                <v:shape id="Picture 69" o:spid="_x0000_s1027" type="#_x0000_t75" alt="JR-01_019" style="position:absolute;left:22733;top:18961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DYd0XEAAAA2wAAAA8AAABkcnMvZG93bnJldi54bWxEj0FrAjEUhO8F/0N4Qm81qaCUrVFKQZFW&#10;pGuFXh+b183Szcu6ievWX28EweMwM98ws0XvatFRGyrPGp5HCgRx4U3FpYb99/LpBUSIyAZrz6Th&#10;nwIs5oOHGWbGnzinbhdLkSAcMtRgY2wyKUNhyWEY+YY4eb++dRiTbEtpWjwluKvlWKmpdFhxWrDY&#10;0Lul4m93dBrUlg7282OSq/1q+bP5WnX55iy1fhz2b68gIvXxHr6110bDZArXL+kHyPk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DYd0XEAAAA2wAAAA8AAAAAAAAAAAAAAAAA&#10;nwIAAGRycy9kb3ducmV2LnhtbFBLBQYAAAAABAAEAPcAAACQAwAAAAA=&#10;">
                  <v:imagedata r:id="rId127" o:title="JR-01_019"/>
                </v:shape>
                <v:shape id="Slika 57" o:spid="_x0000_s1028" type="#_x0000_t75" style="position:absolute;left:23302;top:20204;width:3651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lCCynFAAAA2wAAAA8AAABkcnMvZG93bnJldi54bWxEj0FrwkAUhO8F/8PyhN7qJoJpia4igqCH&#10;Fk2reHxkX5PQ3bcxuzXpv+8KhR6HmfmGWawGa8SNOt84VpBOEhDEpdMNVwo+3rdPLyB8QNZoHJOC&#10;H/KwWo4eFphr1/ORbkWoRISwz1FBHUKbS+nLmiz6iWuJo/fpOoshyq6SusM+wq2R0yTJpMWG40KN&#10;LW1qKr+Kb6tgnZlsOusPx8t5f0pfryYt3qqtUo/jYT0HEWgI/+G/9k4rmD3D/Uv8AXL5C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pQgspxQAAANsAAAAPAAAAAAAAAAAAAAAA&#10;AJ8CAABkcnMvZG93bnJldi54bWxQSwUGAAAAAAQABAD3AAAAkQMAAAAA&#10;">
                  <v:imagedata r:id="rId128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755278E2" wp14:editId="77F45ED9">
                <wp:simplePos x="0" y="0"/>
                <wp:positionH relativeFrom="column">
                  <wp:posOffset>-173355</wp:posOffset>
                </wp:positionH>
                <wp:positionV relativeFrom="paragraph">
                  <wp:posOffset>2035175</wp:posOffset>
                </wp:positionV>
                <wp:extent cx="1079500" cy="863600"/>
                <wp:effectExtent l="0" t="0" r="6350" b="0"/>
                <wp:wrapNone/>
                <wp:docPr id="103" name="Grupa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1179513" y="281686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77" name="Picture 54" descr="JR-01_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79513" y="281686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4" name="Slika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25422" y="2839166"/>
                            <a:ext cx="4921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2" o:spid="_x0000_s1026" style="position:absolute;margin-left:-13.65pt;margin-top:160.25pt;width:85pt;height:68pt;z-index:251739136" coordorigin="11795,28168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">
                <v:shape id="Picture 54" o:spid="_x0000_s1027" type="#_x0000_t75" alt="JR-01_026" style="position:absolute;left:11795;top:28168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EsCJjGAAAA2wAAAA8AAABkcnMvZG93bnJldi54bWxEj09Lw0AUxO+C32F5ghcxm/ZgasymSEUQ&#10;L6Xxz/mRfSbR7Nvt7tqmfvpuoeBxmJnfMNVyMqPYkQ+DZQWzLAdB3Fo9cKfg/e35dgEiRGSNo2VS&#10;cKAAy/ryosJS2z1vaNfETiQIhxIV9DG6UsrQ9mQwZNYRJ+/LeoMxSd9J7XGf4GaU8zy/kwYHTgs9&#10;Olr11P40v0aB/Cy82b7O7z+26+/pcNO4p8WfU+r6anp8ABFpiv/hc/tFKygKOH1JP0DW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MSwImMYAAADbAAAADwAAAAAAAAAAAAAA&#10;AACfAgAAZHJzL2Rvd25yZXYueG1sUEsFBgAAAAAEAAQA9wAAAJIDAAAAAA==&#10;">
                  <v:imagedata r:id="rId131" o:title="JR-01_026"/>
                </v:shape>
                <v:shape id="Slika 104" o:spid="_x0000_s1028" type="#_x0000_t75" style="position:absolute;left:12254;top:28391;width:4921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re6gi+AAAA3AAAAA8AAABkcnMvZG93bnJldi54bWxET90KAUEUvlfeYTrKjZgloWVIShQ3fsrt&#10;aefYXXbObDuD9fZGKXfn6/s9s0VtCvGkyuWWFfR7EQjixOqcUwXn07o7AeE8ssbCMil4k4PFvNmY&#10;Yaztiw/0PPpUhBB2MSrIvC9jKV2SkUHXsyVx4K62MugDrFKpK3yFcFPIQRSNpMGcQ0OGJa0ySu7H&#10;h1HQGW/y/b1/e+zO5Wo3SVEO3UUq1W7VyykIT7X/i3/urQ7zoyF8nwkXyPkH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Mre6gi+AAAA3AAAAA8AAAAAAAAAAAAAAAAAnwIAAGRy&#10;cy9kb3ducmV2LnhtbFBLBQYAAAAABAAEAPcAAACKAwAAAAA=&#10;">
                  <v:imagedata r:id="rId132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9376" behindDoc="0" locked="0" layoutInCell="1" allowOverlap="1" wp14:anchorId="74E7A8A2" wp14:editId="763D4E27">
                <wp:simplePos x="0" y="0"/>
                <wp:positionH relativeFrom="column">
                  <wp:posOffset>970915</wp:posOffset>
                </wp:positionH>
                <wp:positionV relativeFrom="paragraph">
                  <wp:posOffset>2037080</wp:posOffset>
                </wp:positionV>
                <wp:extent cx="1079500" cy="863600"/>
                <wp:effectExtent l="0" t="0" r="6350" b="0"/>
                <wp:wrapNone/>
                <wp:docPr id="28" name="Grupa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3394076" y="3758256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23" name="Picture 78" descr="JR-01_0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94076" y="3758256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4" name="Slika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44747" y="3826591"/>
                            <a:ext cx="363538" cy="217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2" o:spid="_x0000_s1026" style="position:absolute;margin-left:76.45pt;margin-top:160.4pt;width:85pt;height:68pt;z-index:251749376" coordorigin="33940,37582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">
                <v:shape id="Picture 78" o:spid="_x0000_s1027" type="#_x0000_t75" alt="JR-01_036" style="position:absolute;left:33940;top:37582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nCge7FAAAA3AAAAA8AAABkcnMvZG93bnJldi54bWxET01rwkAQvRf8D8sIvUizqaUSYlYRoSCF&#10;GqoFcxyz0yQ0Oxuyq6b99a4g9DaP9znZcjCtOFPvGssKnqMYBHFpdcOVgq/921MCwnlkja1lUvBL&#10;DpaL0UOGqbYX/qTzzlcihLBLUUHtfZdK6cqaDLrIdsSB+7a9QR9gX0nd4yWEm1ZO43gmDTYcGmrs&#10;aF1T+bM7GQUbzt/zSRFv87/icDy9Fu5jckyUehwPqzkIT4P/F9/dGx3mT1/g9ky4QC6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5woHuxQAAANwAAAAPAAAAAAAAAAAAAAAA&#10;AJ8CAABkcnMvZG93bnJldi54bWxQSwUGAAAAAAQABAD3AAAAkQMAAAAA&#10;">
                  <v:imagedata r:id="rId135" o:title="JR-01_036"/>
                </v:shape>
                <v:shape id="Slika 124" o:spid="_x0000_s1028" type="#_x0000_t75" style="position:absolute;left:34447;top:38265;width:3635;height:21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4pON3BAAAA3AAAAA8AAABkcnMvZG93bnJldi54bWxET02LwjAQvS/4H8II3tZUUdFqFJEtePCg&#10;rngem7EtNpPaZG3990YQ9jaP9zmLVWtK8aDaFZYVDPoRCOLU6oIzBaff5HsKwnlkjaVlUvAkB6tl&#10;52uBsbYNH+hx9JkIIexiVJB7X8VSujQng65vK+LAXW1t0AdYZ1LX2IRwU8phFE2kwYJDQ44VbXJK&#10;b8c/o2CX8uV52M8Sn9yr8b35MdmmPSvV67brOQhPrf8Xf9xbHeYPR/B+Jlwgly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4pON3BAAAA3AAAAA8AAAAAAAAAAAAAAAAAnwIA&#10;AGRycy9kb3ducmV2LnhtbFBLBQYAAAAABAAEAPcAAACNAwAAAAA=&#10;">
                  <v:imagedata r:id="rId136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28EC1F63" wp14:editId="057CDE21">
                <wp:simplePos x="0" y="0"/>
                <wp:positionH relativeFrom="column">
                  <wp:posOffset>3264535</wp:posOffset>
                </wp:positionH>
                <wp:positionV relativeFrom="paragraph">
                  <wp:posOffset>2035175</wp:posOffset>
                </wp:positionV>
                <wp:extent cx="1079500" cy="866140"/>
                <wp:effectExtent l="0" t="0" r="6350" b="0"/>
                <wp:wrapNone/>
                <wp:docPr id="101" name="Grupa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6140"/>
                          <a:chOff x="7966076" y="1890289"/>
                          <a:chExt cx="1079500" cy="866254"/>
                        </a:xfrm>
                      </wpg:grpSpPr>
                      <pic:pic xmlns:pic="http://schemas.openxmlformats.org/drawingml/2006/picture">
                        <pic:nvPicPr>
                          <pic:cNvPr id="71" name="Picture 88" descr="JR-01_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66076" y="1892943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2" name="Slika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91249" y="1890289"/>
                            <a:ext cx="4603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0" o:spid="_x0000_s1026" style="position:absolute;margin-left:257.05pt;margin-top:160.25pt;width:85pt;height:68.2pt;z-index:251737088" coordorigin="79660,18902" coordsize="10795,8662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">
                <v:shape id="Picture 88" o:spid="_x0000_s1027" type="#_x0000_t75" alt="JR-01_024" style="position:absolute;left:79660;top:18929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RA5M7EAAAA2wAAAA8AAABkcnMvZG93bnJldi54bWxEj09rAjEUxO+C3yE8oTdNVqjK1igiCIKX&#10;+ufi7XXzulm6eVk26e7aT98UCh6HmfkNs94OrhYdtaHyrCGbKRDEhTcVlxpu18N0BSJEZIO1Z9Lw&#10;oADbzXi0xtz4ns/UXWIpEoRDjhpsjE0uZSgsOQwz3xAn79O3DmOSbSlNi32Cu1rOlVpIhxWnBYsN&#10;7S0VX5dvp+G9O9Ufqrevj+OZF/dMnX56u9T6ZTLs3kBEGuIz/N8+Gg3LDP6+pB8gN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RA5M7EAAAA2wAAAA8AAAAAAAAAAAAAAAAA&#10;nwIAAGRycy9kb3ducmV2LnhtbFBLBQYAAAAABAAEAPcAAACQAwAAAAA=&#10;">
                  <v:imagedata r:id="rId139" o:title="JR-01_024"/>
                </v:shape>
                <v:shape id="Slika 72" o:spid="_x0000_s1028" type="#_x0000_t75" style="position:absolute;left:79912;top:18902;width:4604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sLvLbBAAAA2wAAAA8AAABkcnMvZG93bnJldi54bWxEj0GLwjAUhO8L/ofwFrytqXVRqUaRBWWv&#10;Vev50Tybss1LSbJa//1mQfA4zMw3zHo72E7cyIfWsYLpJANBXDvdcqPgfNp/LEGEiKyxc0wKHhRg&#10;uxm9rbHQ7s4l3Y6xEQnCoUAFJsa+kDLUhiyGieuJk3d13mJM0jdSe7wnuO1knmVzabHltGCwpy9D&#10;9c/x1yqozmGxrKaXw+fMz/LShy4rTaXU+H3YrUBEGuIr/Gx/awWLHP6/pB8gN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sLvLbBAAAA2wAAAA8AAAAAAAAAAAAAAAAAnwIA&#10;AGRycy9kb3ducmV2LnhtbFBLBQYAAAAABAAEAPcAAACNAwAAAAA=&#10;">
                  <v:imagedata r:id="rId140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7568" behindDoc="0" locked="0" layoutInCell="1" allowOverlap="1" wp14:anchorId="22623E34" wp14:editId="2DF91CCB">
                <wp:simplePos x="0" y="0"/>
                <wp:positionH relativeFrom="column">
                  <wp:posOffset>5584190</wp:posOffset>
                </wp:positionH>
                <wp:positionV relativeFrom="paragraph">
                  <wp:posOffset>2039620</wp:posOffset>
                </wp:positionV>
                <wp:extent cx="1079500" cy="864235"/>
                <wp:effectExtent l="0" t="0" r="6350" b="0"/>
                <wp:wrapNone/>
                <wp:docPr id="52" name="Grupa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4235"/>
                          <a:chOff x="3439343" y="4763000"/>
                          <a:chExt cx="1079500" cy="864235"/>
                        </a:xfrm>
                      </wpg:grpSpPr>
                      <pic:pic xmlns:pic="http://schemas.openxmlformats.org/drawingml/2006/picture">
                        <pic:nvPicPr>
                          <pic:cNvPr id="139" name="Picture 82" descr="E:\My Pictures\Jesus Rodriguez\output\JR-01_044.png"/>
                          <pic:cNvPicPr/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39343" y="4763000"/>
                            <a:ext cx="1079500" cy="86423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  <pic:pic xmlns:pic="http://schemas.openxmlformats.org/drawingml/2006/picture">
                        <pic:nvPicPr>
                          <pic:cNvPr id="140" name="Slika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80371" y="4790676"/>
                            <a:ext cx="538163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20" o:spid="_x0000_s1026" style="position:absolute;margin-left:439.7pt;margin-top:160.6pt;width:85pt;height:68.05pt;z-index:251757568" coordorigin="34393,47630" coordsize="10795,8642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">
                <v:shape id="Picture 82" o:spid="_x0000_s1027" type="#_x0000_t75" style="position:absolute;left:34393;top:47630;width:10795;height:86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g+9xPCAAAA3AAAAA8AAABkcnMvZG93bnJldi54bWxET01rAjEQvQv+hzCF3jSrgtTVKNKqeFBE&#10;Wz0Pm3GzdTNZNqm7/feNUPA2j/c5s0VrS3Gn2heOFQz6CQjizOmCcwVfn+veGwgfkDWWjknBL3lY&#10;zLudGabaNXyk+ynkIoawT1GBCaFKpfSZIYu+7yriyF1dbTFEWOdS19jEcFvKYZKMpcWCY4PBit4N&#10;ZbfTj1WwaY47Oi/bcbP6MId9Ndjx5dsr9frSLqcgArXhKf53b3WcP5rA45l4gZz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PvcTwgAAANwAAAAPAAAAAAAAAAAAAAAAAJ8C&#10;AABkcnMvZG93bnJldi54bWxQSwUGAAAAAAQABAD3AAAAjgMAAAAA&#10;">
                  <v:imagedata r:id="rId143" o:title="JR-01_044"/>
                </v:shape>
                <v:shape id="Slika 140" o:spid="_x0000_s1028" type="#_x0000_t75" style="position:absolute;left:34803;top:47906;width:5382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IaPrTEAAAA3AAAAA8AAABkcnMvZG93bnJldi54bWxEj0FPwzAMhe9I/IfISNxYAowBZdk0ISbt&#10;ssMK42w1XluROFWTdd2/nw+TuNl6z+99ni/H4NVAfWojW3icGFDEVXQt1xZ+vtcPb6BSRnboI5OF&#10;MyVYLm5v5li4eOIdDWWulYRwKtBCk3NXaJ2qhgKmSeyIRTvEPmCWta+16/Ek4cHrJ2NmOmDL0tBg&#10;R58NVX/lMVjYV1/71+eS/cAv778H8ma33Rpr7+/G1QeoTGP+N1+vN07wp4Ivz8gEenE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IaPrTEAAAA3AAAAA8AAAAAAAAAAAAAAAAA&#10;nwIAAGRycy9kb3ducmV2LnhtbFBLBQYAAAAABAAEAPcAAACQAwAAAAA=&#10;">
                  <v:imagedata r:id="rId144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2448" behindDoc="0" locked="0" layoutInCell="1" allowOverlap="1" wp14:anchorId="48D271A9" wp14:editId="4C5F3909">
                <wp:simplePos x="0" y="0"/>
                <wp:positionH relativeFrom="column">
                  <wp:posOffset>6727825</wp:posOffset>
                </wp:positionH>
                <wp:positionV relativeFrom="paragraph">
                  <wp:posOffset>2035810</wp:posOffset>
                </wp:positionV>
                <wp:extent cx="1079500" cy="863600"/>
                <wp:effectExtent l="0" t="0" r="6350" b="0"/>
                <wp:wrapNone/>
                <wp:docPr id="37" name="Grupa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6853238" y="3797943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29" name="Picture 93" descr="JR-01_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53238" y="3797943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0" name="Slika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02322" y="3810716"/>
                            <a:ext cx="3810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5" o:spid="_x0000_s1026" style="position:absolute;margin-left:529.75pt;margin-top:160.3pt;width:85pt;height:68pt;z-index:251752448" coordorigin="68532,37979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">
                <v:shape id="Picture 93" o:spid="_x0000_s1027" type="#_x0000_t75" alt="JR-01_039" style="position:absolute;left:68532;top:37979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MHv0PFAAAA3AAAAA8AAABkcnMvZG93bnJldi54bWxET0tLw0AQvgv+h2UKXqTdGKS2abdFRWmh&#10;B+nzPGSn2dTsbMyuTeqvdwuCt/n4njOdd7YSZ2p86VjBwyABQZw7XXKhYLd9749A+ICssXJMCi7k&#10;YT67vZlipl3LazpvQiFiCPsMFZgQ6kxKnxuy6AeuJo7c0TUWQ4RNIXWDbQy3lUyTZCgtlhwbDNb0&#10;aij/3HxbBR+r9GX5Re2xWjyZ+zfa/5wOjyel7nrd8wREoC78i//cSx3np2O4PhMvkLN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TB79DxQAAANwAAAAPAAAAAAAAAAAAAAAA&#10;AJ8CAABkcnMvZG93bnJldi54bWxQSwUGAAAAAAQABAD3AAAAkQMAAAAA&#10;">
                  <v:imagedata r:id="rId147" o:title="JR-01_039"/>
                </v:shape>
                <v:shape id="Slika 130" o:spid="_x0000_s1028" type="#_x0000_t75" style="position:absolute;left:69023;top:38107;width:3810;height:4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PsRQXEAAAA3AAAAA8AAABkcnMvZG93bnJldi54bWxEj92KwkAMhe8XfIchwt6ITlX8oTqKCAsL&#10;guDPA4RObIudTOmMbX17c7Gwdwnn5Jwv233vKtVSE0rPBqaTBBRx5m3JuYH77We8BhUissXKMxl4&#10;U4D9bvC1xdT6ji/UXmOuJIRDigaKGOtU65AV5DBMfE0s2sM3DqOsTa5tg52Eu0rPkmSpHZYsDQXW&#10;dCwoe15fzsCs7bs2Gy2PeDhN56fzwt5Xj2jM97A/bEBF6uO/+e/61wr+XPDlGZlA7z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PsRQXEAAAA3AAAAA8AAAAAAAAAAAAAAAAA&#10;nwIAAGRycy9kb3ducmV2LnhtbFBLBQYAAAAABAAEAPcAAACQAwAAAAA=&#10;">
                  <v:imagedata r:id="rId148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7C1BE389" wp14:editId="54F4F3BB">
                <wp:simplePos x="0" y="0"/>
                <wp:positionH relativeFrom="column">
                  <wp:posOffset>7875905</wp:posOffset>
                </wp:positionH>
                <wp:positionV relativeFrom="paragraph">
                  <wp:posOffset>2037080</wp:posOffset>
                </wp:positionV>
                <wp:extent cx="1079500" cy="863600"/>
                <wp:effectExtent l="0" t="0" r="6350" b="0"/>
                <wp:wrapNone/>
                <wp:docPr id="91" name="Grupa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5681663" y="945206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41" name="Picture 64" descr="JR-01_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81663" y="945206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2" name="Slika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82878" y="1097556"/>
                            <a:ext cx="490538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0" o:spid="_x0000_s1026" style="position:absolute;margin-left:620.15pt;margin-top:160.4pt;width:85pt;height:68pt;z-index:251726848" coordorigin="56816,9452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">
                <v:shape id="Picture 64" o:spid="_x0000_s1027" type="#_x0000_t75" alt="JR-01_014" style="position:absolute;left:56816;top:9452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LOJ3jDAAAA2wAAAA8AAABkcnMvZG93bnJldi54bWxEj09rAjEUxO+FfofwBG81qy22rEYpKwW9&#10;+aeHHp+b52Zx87IkUeO3N4VCj8PM/IaZL5PtxJV8aB0rGI8KEMS10y03Cr4PXy8fIEJE1tg5JgV3&#10;CrBcPD/NsdTuxju67mMjMoRDiQpMjH0pZagNWQwj1xNn7+S8xZilb6T2eMtw28lJUUylxZbzgsGe&#10;KkP1eX+xChKnCl8v5rjd/PhmvVkdq/v2XanhIH3OQERK8T/8115rBW9j+P2Sf4BcPA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s4neMMAAADbAAAADwAAAAAAAAAAAAAAAACf&#10;AgAAZHJzL2Rvd25yZXYueG1sUEsFBgAAAAAEAAQA9wAAAI8DAAAAAA==&#10;">
                  <v:imagedata r:id="rId151" o:title="JR-01_014"/>
                </v:shape>
                <v:shape id="Slika 42" o:spid="_x0000_s1028" type="#_x0000_t75" style="position:absolute;left:56828;top:10975;width:4906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9lGEjBAAAA2wAAAA8AAABkcnMvZG93bnJldi54bWxEj0GLwjAUhO+C/yE8wZumikippkUFUbzp&#10;7mGPj+bZVpuX0qS1++83grDHYWa+YbbZYGrRU+sqywoW8wgEcW51xYWC76/jLAbhPLLG2jIp+CUH&#10;WToebTHR9sVX6m++EAHCLkEFpfdNIqXLSzLo5rYhDt7dtgZ9kG0hdYuvADe1XEbRWhqsOCyU2NCh&#10;pPx564yC+0Weut3+YW38E9Mh7113HWKlppNhtwHhafD/4U/7rBWslvD+En6ATP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9lGEjBAAAA2wAAAA8AAAAAAAAAAAAAAAAAnwIA&#10;AGRycy9kb3ducmV2LnhtbFBLBQYAAAAABAAEAPcAAACNAwAAAAA=&#10;">
                  <v:imagedata r:id="rId152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64B643B2" wp14:editId="3F4FEE5D">
                <wp:simplePos x="0" y="0"/>
                <wp:positionH relativeFrom="column">
                  <wp:posOffset>977900</wp:posOffset>
                </wp:positionH>
                <wp:positionV relativeFrom="paragraph">
                  <wp:posOffset>187325</wp:posOffset>
                </wp:positionV>
                <wp:extent cx="1079500" cy="863600"/>
                <wp:effectExtent l="0" t="0" r="6350" b="0"/>
                <wp:wrapNone/>
                <wp:docPr id="55" name="Grupa 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4565651" y="47663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41" name="Picture 83" descr="JR-01_0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65651" y="47663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2" name="Slika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15434" y="4782739"/>
                            <a:ext cx="490537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21" o:spid="_x0000_s1026" style="position:absolute;margin-left:77pt;margin-top:14.75pt;width:85pt;height:68pt;z-index:251758592" coordorigin="45656,47663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">
                <v:shape id="Picture 83" o:spid="_x0000_s1027" type="#_x0000_t75" alt="JR-01_045" style="position:absolute;left:45656;top:47663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V0Jd7DAAAA3AAAAA8AAABkcnMvZG93bnJldi54bWxET01rwkAQvQv9D8sUejOblFJL6ia0gihY&#10;ENNevA3ZMRubnQ3ZVeO/7xYEb/N4nzMvR9uJMw2+dawgS1IQxLXTLTcKfr6X0zcQPiBr7ByTgit5&#10;KIuHyRxz7S68o3MVGhFD2OeowITQ51L62pBFn7ieOHIHN1gMEQ6N1ANeYrjt5HOavkqLLccGgz0t&#10;DNW/1ckqqPxyb/bZ+mu1tRs+2uZzMc6MUk+P48c7iEBjuItv7rWO818y+H8mXiCL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XQl3sMAAADcAAAADwAAAAAAAAAAAAAAAACf&#10;AgAAZHJzL2Rvd25yZXYueG1sUEsFBgAAAAAEAAQA9wAAAI8DAAAAAA==&#10;">
                  <v:imagedata r:id="rId155" o:title="JR-01_045"/>
                </v:shape>
                <v:shape id="Slika 142" o:spid="_x0000_s1028" type="#_x0000_t75" style="position:absolute;left:46154;top:47827;width:4905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2ybBzDAAAA3AAAAA8AAABkcnMvZG93bnJldi54bWxET9tqAjEQfRf8hzCCb5pVpJTVKGKRamsF&#10;LyC+DZtxs7iZLJuo6983QqFvczjXmcwaW4o71b5wrGDQT0AQZ04XnCs4Hpa9dxA+IGssHZOCJ3mY&#10;TdutCabaPXhH933IRQxhn6ICE0KVSukzQxZ931XEkbu42mKIsM6lrvERw20ph0nyJi0WHBsMVrQw&#10;lF33N6vgZ/txe46WpllvyORfp8P5/P25VqrbaeZjEIGa8C/+c690nD8awuuZeIGc/g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bJsHMMAAADcAAAADwAAAAAAAAAAAAAAAACf&#10;AgAAZHJzL2Rvd25yZXYueG1sUEsFBgAAAAAEAAQA9wAAAI8DAAAAAA==&#10;">
                  <v:imagedata r:id="rId156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7878326F" wp14:editId="3633C58F">
                <wp:simplePos x="0" y="0"/>
                <wp:positionH relativeFrom="column">
                  <wp:posOffset>-168910</wp:posOffset>
                </wp:positionH>
                <wp:positionV relativeFrom="paragraph">
                  <wp:posOffset>179705</wp:posOffset>
                </wp:positionV>
                <wp:extent cx="1079500" cy="869315"/>
                <wp:effectExtent l="0" t="0" r="6350" b="6985"/>
                <wp:wrapNone/>
                <wp:docPr id="97" name="Grupa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9315"/>
                          <a:chOff x="3429001" y="1890289"/>
                          <a:chExt cx="1079500" cy="869429"/>
                        </a:xfrm>
                      </wpg:grpSpPr>
                      <pic:pic xmlns:pic="http://schemas.openxmlformats.org/drawingml/2006/picture">
                        <pic:nvPicPr>
                          <pic:cNvPr id="59" name="Picture 70" descr="JR-01_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29001" y="18961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0" name="Slika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57349" y="1890289"/>
                            <a:ext cx="442913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6" o:spid="_x0000_s1026" style="position:absolute;margin-left:-13.3pt;margin-top:14.15pt;width:85pt;height:68.45pt;z-index:251732992" coordorigin="34290,18902" coordsize="10795,8694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">
                <v:shape id="Picture 70" o:spid="_x0000_s1027" type="#_x0000_t75" alt="JR-01_020" style="position:absolute;left:34290;top:18961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BvRLPFAAAA2wAAAA8AAABkcnMvZG93bnJldi54bWxEj0FrwkAUhO+C/2F5Qi9SNyltsKmrSKG0&#10;9SBELXh8ZJ9JMPs27G41+uu7QsHjMDPfMLNFb1pxIucbywrSSQKCuLS64UrBbvvxOAXhA7LG1jIp&#10;uJCHxXw4mGGu7ZkLOm1CJSKEfY4K6hC6XEpf1mTQT2xHHL2DdQZDlK6S2uE5wk0rn5IkkwYbjgs1&#10;dvReU3nc/JpIWe8/n/ff2dX9cLo7hmKVduNMqYdRv3wDEagP9/B/+0sreHmF25f4A+T8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Qb0SzxQAAANsAAAAPAAAAAAAAAAAAAAAA&#10;AJ8CAABkcnMvZG93bnJldi54bWxQSwUGAAAAAAQABAD3AAAAkQMAAAAA&#10;">
                  <v:imagedata r:id="rId163" o:title="JR-01_020"/>
                </v:shape>
                <v:shape id="Slika 60" o:spid="_x0000_s1028" type="#_x0000_t75" style="position:absolute;left:34573;top:18902;width:4429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XUJCHAAAAA2wAAAA8AAABkcnMvZG93bnJldi54bWxETz1vwjAQ3SvxH6xDYitOGBANGBRAFVWZ&#10;mnZhO8VHHLDPUexC+u/rAYnx6X2vNoOz4kZ9aD0ryKcZCOLa65YbBT/f768LECEia7SeScEfBdis&#10;Ry8rLLS/8xfdqtiIFMKhQAUmxq6QMtSGHIap74gTd/a9w5hg30jd4z2FOytnWTaXDltODQY72hmq&#10;r9WvU9DuymOWn/bbz1jm9nB521tTXZSajIdyCSLSEJ/ih/tDK5in9elL+gFy/Q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ldQkIcAAAADbAAAADwAAAAAAAAAAAAAAAACfAgAA&#10;ZHJzL2Rvd25yZXYueG1sUEsFBgAAAAAEAAQA9wAAAIwDAAAAAA==&#10;">
                  <v:imagedata r:id="rId164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7B2ED4E4" wp14:editId="4EAA15C7">
                <wp:simplePos x="0" y="0"/>
                <wp:positionH relativeFrom="column">
                  <wp:posOffset>7868920</wp:posOffset>
                </wp:positionH>
                <wp:positionV relativeFrom="paragraph">
                  <wp:posOffset>185420</wp:posOffset>
                </wp:positionV>
                <wp:extent cx="1079500" cy="863600"/>
                <wp:effectExtent l="0" t="0" r="6350" b="0"/>
                <wp:wrapNone/>
                <wp:docPr id="31" name="Grupa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4564063" y="3755081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25" name="Picture 79" descr="JR-01_0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64063" y="3755081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6" name="Slika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35372" y="3810716"/>
                            <a:ext cx="4445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3" o:spid="_x0000_s1026" style="position:absolute;margin-left:619.6pt;margin-top:14.6pt;width:85pt;height:68pt;z-index:251750400" coordorigin="45640,37550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">
                <v:shape id="Picture 79" o:spid="_x0000_s1027" type="#_x0000_t75" alt="JR-01_037" style="position:absolute;left:45640;top:37550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1U2brFAAAA3AAAAA8AAABkcnMvZG93bnJldi54bWxEj0FrwkAQhe8F/8MyQm91oxCx0VWKUNCD&#10;B63F65Adk9DsbNydatpf3xWE3mZ4b973ZrHqXauuFGLj2cB4lIEiLr1tuDJw/Hh/mYGKgmyx9UwG&#10;fijCajl4WmBh/Y33dD1IpVIIxwIN1CJdoXUsa3IYR74jTtrZB4eS1lBpG/CWwl2rJ1k21Q4bToQa&#10;O1rXVH4dvl2CiMvDZ7vNd8fLadbsKvk9X16NeR72b3NQQr38mx/XG5vqT3K4P5Mm0Ms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dVNm6xQAAANwAAAAPAAAAAAAAAAAAAAAA&#10;AJ8CAABkcnMvZG93bnJldi54bWxQSwUGAAAAAAQABAD3AAAAkQMAAAAA&#10;">
                  <v:imagedata r:id="rId167" o:title="JR-01_037"/>
                </v:shape>
                <v:shape id="Slika 126" o:spid="_x0000_s1028" type="#_x0000_t75" style="position:absolute;left:46353;top:38107;width:4445;height:2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aWf83BAAAA3AAAAA8AAABkcnMvZG93bnJldi54bWxET0uLwjAQvi/4H8II3tZUhbJUo5TC4gNB&#10;Vveyt6EZ22Iz6Tax1n9vBMHbfHzPWax6U4uOWldZVjAZRyCIc6srLhT8nr4/v0A4j6yxtkwK7uRg&#10;tRx8LDDR9sY/1B19IUIIuwQVlN43iZQuL8mgG9uGOHBn2xr0AbaF1C3eQrip5TSKYmmw4tBQYkNZ&#10;SfnleDUKuMp2Dru/dJ8dZnLbpbP9f7xWajTs0zkIT71/i1/ujQ7zpzE8nwkXyOU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aWf83BAAAA3AAAAA8AAAAAAAAAAAAAAAAAnwIA&#10;AGRycy9kb3ducmV2LnhtbFBLBQYAAAAABAAEAPcAAACNAwAAAAA=&#10;">
                  <v:imagedata r:id="rId168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6E12634F" wp14:editId="5278BCBE">
                <wp:simplePos x="0" y="0"/>
                <wp:positionH relativeFrom="column">
                  <wp:posOffset>6724015</wp:posOffset>
                </wp:positionH>
                <wp:positionV relativeFrom="paragraph">
                  <wp:posOffset>184785</wp:posOffset>
                </wp:positionV>
                <wp:extent cx="1079500" cy="863600"/>
                <wp:effectExtent l="0" t="0" r="6350" b="0"/>
                <wp:wrapNone/>
                <wp:docPr id="95" name="Grupa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1179513" y="19088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53" name="Picture 52" descr="JR-01_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79513" y="19088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4" name="Slika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09449" y="1974427"/>
                            <a:ext cx="3810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4" o:spid="_x0000_s1026" style="position:absolute;margin-left:529.45pt;margin-top:14.55pt;width:85pt;height:68pt;z-index:251730944" coordorigin="11795,19088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">
                <v:shape id="Picture 52" o:spid="_x0000_s1027" type="#_x0000_t75" alt="JR-01_018" style="position:absolute;left:11795;top:19088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Is9jBAAAA2wAAAA8AAABkcnMvZG93bnJldi54bWxEj0GLwjAUhO+C/yE8wYus6aor0jXKUhA8&#10;CVZ7fzRvm2LzUppUu/9+Iwgeh5n5htnuB9uIO3W+dqzgc56AIC6drrlScL0cPjYgfEDW2DgmBX/k&#10;Yb8bj7aYavfgM93zUIkIYZ+iAhNCm0rpS0MW/dy1xNH7dZ3FEGVXSd3hI8JtIxdJspYWa44LBlvK&#10;DJW3vLcK8rAqjNsUvMYys7ND1vc3eVJqOhl+vkEEGsI7/GoftYKvJTy/xB8gd/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oIs9jBAAAA2wAAAA8AAAAAAAAAAAAAAAAAnwIA&#10;AGRycy9kb3ducmV2LnhtbFBLBQYAAAAABAAEAPcAAACNAwAAAAA=&#10;">
                  <v:imagedata r:id="rId171" o:title="JR-01_018"/>
                </v:shape>
                <v:shape id="Slika 54" o:spid="_x0000_s1028" type="#_x0000_t75" style="position:absolute;left:12094;top:19744;width:3810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/+uF/DAAAA2wAAAA8AAABkcnMvZG93bnJldi54bWxEj81rAjEUxO+F/g/hFbxpVvFza5RSELz0&#10;4Aetx8fmdTe4eVmS6K79640g9DjMzG+Y5bqztbiSD8axguEgA0FcOG24VHA8bPpzECEia6wdk4Ib&#10;BVivXl+WmGvX8o6u+1iKBOGQo4IqxiaXMhQVWQwD1xAn79d5izFJX0rtsU1wW8tRlk2lRcNpocKG&#10;PisqzvuLVTD7+tHzbBG/d6U7+XbUGTn7M0r13rqPdxCRuvgffra3WsFkDI8v6QfI1R0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3/64X8MAAADbAAAADwAAAAAAAAAAAAAAAACf&#10;AgAAZHJzL2Rvd25yZXYueG1sUEsFBgAAAAAEAAQA9wAAAI8DAAAAAA==&#10;">
                  <v:imagedata r:id="rId172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7CEDA65A" wp14:editId="4413C906">
                <wp:simplePos x="0" y="0"/>
                <wp:positionH relativeFrom="column">
                  <wp:posOffset>5584190</wp:posOffset>
                </wp:positionH>
                <wp:positionV relativeFrom="paragraph">
                  <wp:posOffset>170815</wp:posOffset>
                </wp:positionV>
                <wp:extent cx="1079500" cy="864870"/>
                <wp:effectExtent l="0" t="0" r="6350" b="0"/>
                <wp:wrapNone/>
                <wp:docPr id="81" name="Grupa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4870"/>
                          <a:chOff x="3429001" y="10168"/>
                          <a:chExt cx="1079500" cy="865188"/>
                        </a:xfrm>
                      </wpg:grpSpPr>
                      <pic:pic xmlns:pic="http://schemas.openxmlformats.org/drawingml/2006/picture">
                        <pic:nvPicPr>
                          <pic:cNvPr id="11" name="Picture 60" descr="JR-01_0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29001" y="21281"/>
                            <a:ext cx="1079500" cy="854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" name="Slika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29013" y="10168"/>
                            <a:ext cx="458788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0" o:spid="_x0000_s1026" style="position:absolute;margin-left:439.7pt;margin-top:13.45pt;width:85pt;height:68.1pt;z-index:251716608" coordorigin="34290,101" coordsize="10795,8651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">
                <v:shape id="Picture 60" o:spid="_x0000_s1027" type="#_x0000_t75" alt="JR-01_004" style="position:absolute;left:34290;top:212;width:10795;height:85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wDLqnBAAAA2wAAAA8AAABkcnMvZG93bnJldi54bWxET99rwjAQfh/sfwgn+DZTR3GzNpVRNnAw&#10;BOt8P5qzrTaX0mSa/fdmIOztPr6fl6+D6cWFRtdZVjCfJSCIa6s7bhR87z+eXkE4j6yxt0wKfsnB&#10;unh8yDHT9so7ulS+ETGEXYYKWu+HTEpXt2TQzexAHLmjHQ36CMdG6hGvMdz08jlJFtJgx7GhxYHK&#10;lupz9WMU2PS8PX2GsH8pD7JepqVL5fuXUtNJeFuB8BT8v/ju3ug4fw5/v8QDZHE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wDLqnBAAAA2wAAAA8AAAAAAAAAAAAAAAAAnwIA&#10;AGRycy9kb3ducmV2LnhtbFBLBQYAAAAABAAEAPcAAACNAwAAAAA=&#10;">
                  <v:imagedata r:id="rId175" o:title="JR-01_004"/>
                </v:shape>
                <v:shape id="Slika 12" o:spid="_x0000_s1028" type="#_x0000_t75" style="position:absolute;left:35290;top:101;width:4588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zbn/DAAAA2wAAAA8AAABkcnMvZG93bnJldi54bWxET01rwkAQvQv9D8sIvRTdGKhK6ibUgtBC&#10;EYwSehyy0yQ1Oxuy2xj/vVsoeJvH+5xNNppWDNS7xrKCxTwCQVxa3XCl4HTczdYgnEfW2FomBVdy&#10;kKUPkw0m2l74QEPuKxFC2CWooPa+S6R0ZU0G3dx2xIH7tr1BH2BfSd3jJYSbVsZRtJQGGw4NNXb0&#10;VlN5zn+NgmGVF8XXz6cbts9yF8Ufe0vuSanH6fj6AsLT6O/if/e7DvNj+PslHCDTG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/Nuf8MAAADbAAAADwAAAAAAAAAAAAAAAACf&#10;AgAAZHJzL2Rvd25yZXYueG1sUEsFBgAAAAAEAAQA9wAAAI8DAAAAAA==&#10;">
                  <v:imagedata r:id="rId176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4613CE9C" wp14:editId="00EA11F0">
                <wp:simplePos x="0" y="0"/>
                <wp:positionH relativeFrom="column">
                  <wp:posOffset>4426585</wp:posOffset>
                </wp:positionH>
                <wp:positionV relativeFrom="paragraph">
                  <wp:posOffset>179705</wp:posOffset>
                </wp:positionV>
                <wp:extent cx="1079500" cy="861695"/>
                <wp:effectExtent l="0" t="0" r="6350" b="0"/>
                <wp:wrapNone/>
                <wp:docPr id="78" name="Grupa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1695"/>
                          <a:chOff x="28576" y="21281"/>
                          <a:chExt cx="1079500" cy="862012"/>
                        </a:xfrm>
                      </wpg:grpSpPr>
                      <pic:pic xmlns:pic="http://schemas.openxmlformats.org/drawingml/2006/picture">
                        <pic:nvPicPr>
                          <pic:cNvPr id="2" name="Picture 49" descr="JR-01_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76" y="21281"/>
                            <a:ext cx="1079500" cy="8620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" name="Slika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076" y="26043"/>
                            <a:ext cx="427037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77" o:spid="_x0000_s1026" style="position:absolute;margin-left:348.55pt;margin-top:14.15pt;width:85pt;height:67.85pt;z-index:251713536" coordorigin="285,212" coordsize="10795,8620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">
                <v:shape id="Picture 49" o:spid="_x0000_s1027" type="#_x0000_t75" alt="JR-01_001" style="position:absolute;left:285;top:212;width:10795;height:8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Ys39y/AAAA2gAAAA8AAABkcnMvZG93bnJldi54bWxEj09rAjEQxe8Fv0MYwVtNKmJlNUoRBa9d&#10;LfQ4bKa7SzczSxLX9ds3hUKPj/fnx9vuR9+pgUJshS28zA0o4kpcy7WF6+X0vAYVE7LDTpgsPCjC&#10;fjd52mLh5M7vNJSpVnmEY4EWmpT6QutYNeQxzqUnzt6XBI8py1BrF/Cex32nF8astMeWM6HBng4N&#10;Vd/lzWfI8VWMSEj48TmsDJbnRxWW1s6m49sGVKIx/Yf/2mdnYQG/V/IN0Lsf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mLN/cvwAAANoAAAAPAAAAAAAAAAAAAAAAAJ8CAABk&#10;cnMvZG93bnJldi54bWxQSwUGAAAAAAQABAD3AAAAiwMAAAAA&#10;">
                  <v:imagedata r:id="rId179" o:title="JR-01_001"/>
                </v:shape>
                <v:shape id="Slika 3" o:spid="_x0000_s1028" type="#_x0000_t75" style="position:absolute;left:920;top:260;width:4271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3YuhTBAAAA2gAAAA8AAABkcnMvZG93bnJldi54bWxEj9GKwjAURN+F/YdwF/ZFNN0VVKpRRFwQ&#10;fLG1H3Bprk2xuSlNqvXvjbCwj8PMnGHW28E24k6drx0r+J4mIIhLp2uuFBSX38kShA/IGhvHpOBJ&#10;Hrabj9EaU+0enNE9D5WIEPYpKjAhtKmUvjRk0U9dSxy9q+sshii7SuoOHxFuG/mTJHNpsea4YLCl&#10;vaHylvdWQbafn8pqvCiK7HAw5/7cs9mRUl+fw24FItAQ/sN/7aNWMIP3lXgD5OY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3YuhTBAAAA2gAAAA8AAAAAAAAAAAAAAAAAnwIA&#10;AGRycy9kb3ducmV2LnhtbFBLBQYAAAAABAAEAPcAAACNAwAAAAA=&#10;">
                  <v:imagedata r:id="rId180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2EBEE0CE" wp14:editId="6BC316A7">
                <wp:simplePos x="0" y="0"/>
                <wp:positionH relativeFrom="column">
                  <wp:posOffset>2123440</wp:posOffset>
                </wp:positionH>
                <wp:positionV relativeFrom="paragraph">
                  <wp:posOffset>189230</wp:posOffset>
                </wp:positionV>
                <wp:extent cx="1079500" cy="863600"/>
                <wp:effectExtent l="0" t="0" r="6350" b="0"/>
                <wp:wrapNone/>
                <wp:docPr id="13" name="Grupa 1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6853238" y="28105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13" name="Picture 91" descr="JR-01_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53238" y="28105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4" name="Slika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68985" y="2831228"/>
                            <a:ext cx="3810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7" o:spid="_x0000_s1026" style="position:absolute;margin-left:167.2pt;margin-top:14.9pt;width:85pt;height:68pt;z-index:251744256" coordorigin="68532,28105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">
                <v:shape id="Picture 91" o:spid="_x0000_s1027" type="#_x0000_t75" alt="JR-01_031" style="position:absolute;left:68532;top:28105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WQ7fCAAAA3AAAAA8AAABkcnMvZG93bnJldi54bWxET01rwkAQvRf6H5Yp9FY3tioS3QSxWBRP&#10;0R7qbchOk9DsbNhdY/rvXUHwNo/3Oct8MK3oyfnGsoLxKAFBXFrdcKXg+7h5m4PwAVlja5kU/JOH&#10;PHt+WmKq7YUL6g+hEjGEfYoK6hC6VEpf1mTQj2xHHLlf6wyGCF0ltcNLDDetfE+SmTTYcGyosaN1&#10;TeXf4WwUrI64Lj7ltPBh8jM/fe32vm+cUq8vw2oBItAQHuK7e6vj/PEH3J6JF8jsC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3lkO3wgAAANwAAAAPAAAAAAAAAAAAAAAAAJ8C&#10;AABkcnMvZG93bnJldi54bWxQSwUGAAAAAAQABAD3AAAAjgMAAAAA&#10;">
                  <v:imagedata r:id="rId183" o:title="JR-01_031"/>
                </v:shape>
                <v:shape id="Slika 114" o:spid="_x0000_s1028" type="#_x0000_t75" style="position:absolute;left:68689;top:28312;width:3810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cn5THBAAAA3AAAAA8AAABkcnMvZG93bnJldi54bWxET0uLwjAQvi/4H8IIe1tTH3SXahQtCHuS&#10;Xa33oRnbajMpSdT6742wsLf5+J6zWPWmFTdyvrGsYDxKQBCXVjdcKSgO248vED4ga2wtk4IHeVgt&#10;B28LzLS98y/d9qESMYR9hgrqELpMSl/WZNCPbEccuZN1BkOErpLa4T2Gm1ZOkiSVBhuODTV2lNdU&#10;XvZXo+BYpOdztSvWZvr4PP7kaX5wm0ap92G/noMI1Id/8Z/7W8f54xm8nokXyOU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cn5THBAAAA3AAAAA8AAAAAAAAAAAAAAAAAnwIA&#10;AGRycy9kb3ducmV2LnhtbFBLBQYAAAAABAAEAPcAAACNAwAAAAA=&#10;">
                  <v:imagedata r:id="rId184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 wp14:anchorId="3648E584" wp14:editId="2599B6EC">
                <wp:simplePos x="0" y="0"/>
                <wp:positionH relativeFrom="column">
                  <wp:posOffset>3265170</wp:posOffset>
                </wp:positionH>
                <wp:positionV relativeFrom="paragraph">
                  <wp:posOffset>188595</wp:posOffset>
                </wp:positionV>
                <wp:extent cx="1079500" cy="863600"/>
                <wp:effectExtent l="0" t="0" r="6350" b="0"/>
                <wp:wrapNone/>
                <wp:docPr id="40" name="Grupa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7966076" y="3755081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31" name="Picture 92" descr="JR-01_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66076" y="3755081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2" name="Slika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50085" y="3810716"/>
                            <a:ext cx="474662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6" o:spid="_x0000_s1026" style="position:absolute;margin-left:257.1pt;margin-top:14.85pt;width:85pt;height:68pt;z-index:251753472" coordorigin="79660,37550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">
                <v:shape id="Picture 92" o:spid="_x0000_s1027" type="#_x0000_t75" alt="JR-01_040" style="position:absolute;left:79660;top:37550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+g9nvEAAAA3AAAAA8AAABkcnMvZG93bnJldi54bWxEj0GLwjAQhe/C/ocwgjdNVdCla1pEEARF&#10;sO7B49DMNsVm0m2i1n9vhIW9zfDe9+bNKu9tI+7U+dqxgukkAUFcOl1zpeD7vB1/gvABWWPjmBQ8&#10;yUOefQxWmGr34BPdi1CJGMI+RQUmhDaV0peGLPqJa4mj9uM6iyGuXSV1h48Ybhs5S5KFtFhzvGCw&#10;pY2h8lrcbKzxbI6Hiysv9lhczWZZ70+z36VSo2G//gIRqA//5j96pyM3n8L7mTiBzF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+g9nvEAAAA3AAAAA8AAAAAAAAAAAAAAAAA&#10;nwIAAGRycy9kb3ducmV2LnhtbFBLBQYAAAAABAAEAPcAAACQAwAAAAA=&#10;">
                  <v:imagedata r:id="rId187" o:title="JR-01_040"/>
                </v:shape>
                <v:shape id="Slika 132" o:spid="_x0000_s1028" type="#_x0000_t75" style="position:absolute;left:80500;top:38107;width:4747;height:4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0e7rBAAAA3AAAAA8AAABkcnMvZG93bnJldi54bWxET91qwjAUvhf2DuEMdiOaqqDSGUUKg+1C&#10;pNUHODTHprM5KUmm3dubwcC78/H9ns1usJ24kQ+tYwWzaQaCuHa65UbB+fQxWYMIEVlj55gU/FKA&#10;3fZltMFcuzuXdKtiI1IIhxwVmBj7XMpQG7IYpq4nTtzFeYsxQd9I7fGewm0n51m2lBZbTg0GeyoM&#10;1dfqxyo41OOBrqbwx1VZjL+quCj7b1bq7XXYv4OINMSn+N/9qdP8xRz+nkkXyO0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D0e7rBAAAA3AAAAA8AAAAAAAAAAAAAAAAAnwIA&#10;AGRycy9kb3ducmV2LnhtbFBLBQYAAAAABAAEAPcAAACNAwAAAAA=&#10;">
                  <v:imagedata r:id="rId188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150B3788" wp14:editId="6A5E0DEE">
                <wp:simplePos x="0" y="0"/>
                <wp:positionH relativeFrom="column">
                  <wp:posOffset>3274060</wp:posOffset>
                </wp:positionH>
                <wp:positionV relativeFrom="paragraph">
                  <wp:posOffset>1073785</wp:posOffset>
                </wp:positionV>
                <wp:extent cx="1079500" cy="891540"/>
                <wp:effectExtent l="0" t="0" r="6350" b="3810"/>
                <wp:wrapNone/>
                <wp:docPr id="34" name="Grupa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91540"/>
                          <a:chOff x="5681663" y="3750391"/>
                          <a:chExt cx="1079500" cy="892102"/>
                        </a:xfrm>
                      </wpg:grpSpPr>
                      <pic:pic xmlns:pic="http://schemas.openxmlformats.org/drawingml/2006/picture">
                        <pic:nvPicPr>
                          <pic:cNvPr id="127" name="Picture 76" descr="JR-01_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81663" y="3778893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8" name="Slika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25985" y="3750391"/>
                            <a:ext cx="363537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4" o:spid="_x0000_s1026" style="position:absolute;margin-left:257.8pt;margin-top:84.55pt;width:85pt;height:70.2pt;z-index:251751424" coordorigin="56816,37503" coordsize="10795,8921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">
                <v:shape id="Picture 76" o:spid="_x0000_s1027" type="#_x0000_t75" alt="JR-01_038" style="position:absolute;left:56816;top:37788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RkYgrFAAAA3AAAAA8AAABkcnMvZG93bnJldi54bWxET0trAjEQvhf6H8IUeqvZSquyGkULPg5t&#10;wQfocboZN0s3k2UT3dVf3xQEb/PxPWc0aW0pzlT7wrGC104CgjhzuuBcwW47fxmA8AFZY+mYFFzI&#10;w2T8+DDCVLuG13TehFzEEPYpKjAhVKmUPjNk0XdcRRy5o6sthgjrXOoamxhuS9lNkp60WHBsMFjR&#10;h6Hsd3OyCq4/zWl/3R/Lr/lsar4/399my8VBqeendjoEEagNd/HNvdJxfrcP/8/EC+T4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UZGIKxQAAANwAAAAPAAAAAAAAAAAAAAAA&#10;AJ8CAABkcnMvZG93bnJldi54bWxQSwUGAAAAAAQABAD3AAAAkQMAAAAA&#10;">
                  <v:imagedata r:id="rId191" o:title="JR-01_038"/>
                </v:shape>
                <v:shape id="Slika 128" o:spid="_x0000_s1028" type="#_x0000_t75" style="position:absolute;left:57259;top:37503;width:3636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TXhcfDAAAA3AAAAA8AAABkcnMvZG93bnJldi54bWxEj0FvwjAMhe+T9h8iT9ptpOsBTR0BwbQN&#10;jlCQxtFqTBu1caomK92/x4dJ3Gy95/c+L1aT79RIQ3SBDbzOMlDEVbCOawOn49fLG6iYkC12gcnA&#10;H0VYLR8fFljYcOUDjWWqlYRwLNBAk1JfaB2rhjzGWeiJRbuEwWOSdai1HfAq4b7TeZbNtUfH0tBg&#10;Tx8NVW356w1kbvNZ8nf5s09tvnU+D9V+Ohvz/DSt30ElmtLd/H+9s4KfC608IxPo5Q0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NeFx8MAAADcAAAADwAAAAAAAAAAAAAAAACf&#10;AgAAZHJzL2Rvd25yZXYueG1sUEsFBgAAAAAEAAQA9wAAAI8DAAAAAA==&#10;">
                  <v:imagedata r:id="rId192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35496623" wp14:editId="5BE01E29">
                <wp:simplePos x="0" y="0"/>
                <wp:positionH relativeFrom="column">
                  <wp:posOffset>7877810</wp:posOffset>
                </wp:positionH>
                <wp:positionV relativeFrom="paragraph">
                  <wp:posOffset>1105535</wp:posOffset>
                </wp:positionV>
                <wp:extent cx="1079500" cy="871220"/>
                <wp:effectExtent l="0" t="0" r="6350" b="5080"/>
                <wp:wrapNone/>
                <wp:docPr id="102" name="Grupa 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71220"/>
                          <a:chOff x="9525" y="2816868"/>
                          <a:chExt cx="1079501" cy="871538"/>
                        </a:xfrm>
                      </wpg:grpSpPr>
                      <pic:pic xmlns:pic="http://schemas.openxmlformats.org/drawingml/2006/picture">
                        <pic:nvPicPr>
                          <pic:cNvPr id="74" name="Picture 55" descr="JR-01_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25" y="2816868"/>
                            <a:ext cx="1079501" cy="8715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5" name="Slika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8510" y="3172541"/>
                            <a:ext cx="490537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1" o:spid="_x0000_s1026" style="position:absolute;margin-left:620.3pt;margin-top:87.05pt;width:85pt;height:68.6pt;z-index:251738112" coordorigin="95,28168" coordsize="10795,8715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">
                <v:shape id="Picture 55" o:spid="_x0000_s1027" type="#_x0000_t75" alt="JR-01_025" style="position:absolute;left:95;top:28168;width:10795;height:87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1D00DCAAAA2wAAAA8AAABkcnMvZG93bnJldi54bWxEj91qwkAUhO8F32E5gne6qQQrqatUoVS8&#10;qj8PcMwek9DsOSG7mvj2rlDo5TAz3zDLde9qdafWV8IG3qYJKOJcbMWFgfPpa7IA5QOyxVqYDDzI&#10;w3o1HCwxs9Lxge7HUKgIYZ+hgTKEJtPa5yU59FNpiKN3ldZhiLIttG2xi3BX61mSzLXDiuNCiQ1t&#10;S8p/jzdnYPN93V8Oi3Qv/enn4rgTuW1SY8aj/vMDVKA+/If/2jtr4D2F15f4A/TqC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9Q9NAwgAAANsAAAAPAAAAAAAAAAAAAAAAAJ8C&#10;AABkcnMvZG93bnJldi54bWxQSwUGAAAAAAQABAD3AAAAjgMAAAAA&#10;">
                  <v:imagedata r:id="rId195" o:title="JR-01_025"/>
                </v:shape>
                <v:shape id="Slika 75" o:spid="_x0000_s1028" type="#_x0000_t75" style="position:absolute;left:5285;top:31725;width:4905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RwC7fDAAAA2wAAAA8AAABkcnMvZG93bnJldi54bWxEj92KwjAUhO+FfYdwFvZOU5etSjWKLBRE&#10;/MGfBzg0x7bYnJQkavftN4Lg5TAz3zCzRWcacSfna8sKhoMEBHFhdc2lgvMp709A+ICssbFMCv7I&#10;w2L+0Zthpu2DD3Q/hlJECPsMFVQhtJmUvqjIoB/Yljh6F+sMhihdKbXDR4SbRn4nyUgarDkuVNjS&#10;b0XF9XgzCly+Xq5t87Mb+m63T9N8sr2MN0p9fXbLKYhAXXiHX+2VVjBO4fkl/gA5/w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5HALt8MAAADbAAAADwAAAAAAAAAAAAAAAACf&#10;AgAAZHJzL2Rvd25yZXYueG1sUEsFBgAAAAAEAAQA9wAAAI8DAAAAAA==&#10;">
                  <v:imagedata r:id="rId196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3FF1F5BE" wp14:editId="406D549D">
                <wp:simplePos x="0" y="0"/>
                <wp:positionH relativeFrom="column">
                  <wp:posOffset>6724015</wp:posOffset>
                </wp:positionH>
                <wp:positionV relativeFrom="paragraph">
                  <wp:posOffset>1104900</wp:posOffset>
                </wp:positionV>
                <wp:extent cx="1079500" cy="863600"/>
                <wp:effectExtent l="0" t="0" r="6350" b="0"/>
                <wp:wrapNone/>
                <wp:docPr id="88" name="Grupa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1150938" y="9436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29" name="Picture 50" descr="JR-01_0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50938" y="9436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06153" y="1126131"/>
                            <a:ext cx="687388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7" o:spid="_x0000_s1026" style="position:absolute;margin-left:529.45pt;margin-top:87pt;width:85pt;height:68pt;z-index:251722752" coordorigin="11509,9436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">
                <v:shape id="Picture 50" o:spid="_x0000_s1027" type="#_x0000_t75" alt="JR-01_010" style="position:absolute;left:11509;top:9436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CdQATEAAAA2wAAAA8AAABkcnMvZG93bnJldi54bWxEj0+LwjAUxO+C3yE8YS+iaT0s3WoUEfwD&#10;woqu3p/Nsy02L6WJtvvtNwuCx2FmfsPMFp2pxJMaV1pWEI8jEMSZ1SXnCs4/61ECwnlkjZVlUvBL&#10;Dhbzfm+GqbYtH+l58rkIEHYpKii8r1MpXVaQQTe2NXHwbrYx6INscqkbbAPcVHISRZ/SYMlhocCa&#10;VgVl99PDKEi2yWG7aod3uu73h82uvMTfcaXUx6BbTkF46vw7/GrvtILJF/x/CT9Azv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CdQATEAAAA2wAAAA8AAAAAAAAAAAAAAAAA&#10;nwIAAGRycy9kb3ducmV2LnhtbFBLBQYAAAAABAAEAPcAAACQAwAAAAA=&#10;">
                  <v:imagedata r:id="rId199" o:title="JR-01_010"/>
                </v:shape>
                <v:shape id="Slika 30" o:spid="_x0000_s1028" type="#_x0000_t75" style="position:absolute;left:14061;top:11261;width:6874;height:46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e8lLAAAAA2wAAAA8AAABkcnMvZG93bnJldi54bWxET02LwjAQvQv7H8IseNNUF0Rro8iuy3rx&#10;YPXibWimbbCZlCZq3V9vDoLHx/vO1r1txI06bxwrmIwTEMSF04YrBafj72gOwgdkjY1jUvAgD+vV&#10;xyDDVLs7H+iWh0rEEPYpKqhDaFMpfVGTRT92LXHkStdZDBF2ldQd3mO4beQ0SWbSouHYUGNL3zUV&#10;l/xqFeydnpbSzBY/4e/yvy3MGefJWanhZ79ZggjUh7f45d5pBV9xffwSf4BcPQ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h7yUsAAAADbAAAADwAAAAAAAAAAAAAAAACfAgAA&#10;ZHJzL2Rvd25yZXYueG1sUEsFBgAAAAAEAAQA9wAAAIwDAAAAAA==&#10;">
                  <v:imagedata r:id="rId200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3D53D5AA" wp14:editId="5438B14D">
                <wp:simplePos x="0" y="0"/>
                <wp:positionH relativeFrom="column">
                  <wp:posOffset>5584190</wp:posOffset>
                </wp:positionH>
                <wp:positionV relativeFrom="paragraph">
                  <wp:posOffset>1107440</wp:posOffset>
                </wp:positionV>
                <wp:extent cx="1079500" cy="863600"/>
                <wp:effectExtent l="0" t="0" r="6350" b="0"/>
                <wp:wrapNone/>
                <wp:docPr id="99" name="Grupa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5684838" y="18961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65" name="Picture 68" descr="JR-01_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84838" y="18961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6" name="Slika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10012" y="1936327"/>
                            <a:ext cx="554037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8" o:spid="_x0000_s1026" style="position:absolute;margin-left:439.7pt;margin-top:87.2pt;width:85pt;height:68pt;z-index:251735040" coordorigin="56848,18961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">
                <v:shape id="Picture 68" o:spid="_x0000_s1027" type="#_x0000_t75" alt="JR-01_022" style="position:absolute;left:56848;top:18961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gSgDAAAAA2wAAAA8AAABkcnMvZG93bnJldi54bWxEj0GLwjAUhO+C/yE8wZtNXawsXaPIgrBX&#10;XdHro3m21eYlJNF2/70RhD0OM/MNs9oMphMP8qG1rGCe5SCIK6tbrhUcf3ezTxAhImvsLJOCPwqw&#10;WY9HKyy17XlPj0OsRYJwKFFBE6MrpQxVQwZDZh1x8i7WG4xJ+lpqj32Cm05+5PlSGmw5LTTo6Luh&#10;6na4GwX3Re8vu+I4P1+d3hZDcaqdPyk1nQzbLxCRhvgffrd/tIJlAa8v6QfI9R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caBKAMAAAADbAAAADwAAAAAAAAAAAAAAAACfAgAA&#10;ZHJzL2Rvd25yZXYueG1sUEsFBgAAAAAEAAQA9wAAAIwDAAAAAA==&#10;">
                  <v:imagedata r:id="rId203" o:title="JR-01_022"/>
                </v:shape>
                <v:shape id="Slika 66" o:spid="_x0000_s1028" type="#_x0000_t75" style="position:absolute;left:57100;top:19363;width:5540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Z/Z3fEAAAA2wAAAA8AAABkcnMvZG93bnJldi54bWxEj0FrwkAUhO8F/8PyhF6KbtpCItFViqVt&#10;rppWr4/saxK6+zZmV03/vSsIHoeZ+YZZrAZrxIl63zpW8DxNQBBXTrdcK/guPyYzED4gazSOScE/&#10;eVgtRw8LzLU784ZO21CLCGGfo4ImhC6X0lcNWfRT1xFH79f1FkOUfS11j+cIt0a+JEkqLbYcFxrs&#10;aN1Q9bc9WgX7nSnWP/vD05fM9HF4zcrN4fNdqcfx8DYHEWgI9/CtXWgFaQrXL/EHyOU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Z/Z3fEAAAA2wAAAA8AAAAAAAAAAAAAAAAA&#10;nwIAAGRycy9kb3ducmV2LnhtbFBLBQYAAAAABAAEAPcAAACQAwAAAAA=&#10;">
                  <v:imagedata r:id="rId204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1DF6A8F2" wp14:editId="1ABC1AD1">
                <wp:simplePos x="0" y="0"/>
                <wp:positionH relativeFrom="column">
                  <wp:posOffset>974090</wp:posOffset>
                </wp:positionH>
                <wp:positionV relativeFrom="paragraph">
                  <wp:posOffset>1106805</wp:posOffset>
                </wp:positionV>
                <wp:extent cx="1079500" cy="863600"/>
                <wp:effectExtent l="0" t="0" r="6350" b="0"/>
                <wp:wrapNone/>
                <wp:docPr id="1" name="Grupa 1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2303463" y="281686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05" name="Picture 73" descr="JR-01_0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03463" y="281686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6" name="Slika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55722" y="2839166"/>
                            <a:ext cx="4762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3" o:spid="_x0000_s1026" style="position:absolute;margin-left:76.7pt;margin-top:87.15pt;width:85pt;height:68pt;z-index:251740160" coordorigin="23034,28168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">
                <v:shape id="Picture 73" o:spid="_x0000_s1027" type="#_x0000_t75" alt="JR-01_027" style="position:absolute;left:23034;top:28168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x2kpnAAAAA3AAAAA8AAABkcnMvZG93bnJldi54bWxET02LwjAQvQv7H8II3myqoLhdo+jCwgpe&#10;1L3sbWjGtNhMShJr/fdGELzN433Oct3bRnTkQ+1YwSTLQRCXTtdsFPydfsYLECEia2wck4I7BViv&#10;PgZLLLS78YG6YzQihXAoUEEVY1tIGcqKLIbMtcSJOztvMSbojdQebyncNnKa53NpsebUUGFL3xWV&#10;l+PVKjB2Jw973Zj28tltZv/zrT/ft0qNhv3mC0SkPr7FL/evTvPzGTyfSRfI1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XHaSmcAAAADcAAAADwAAAAAAAAAAAAAAAACfAgAA&#10;ZHJzL2Rvd25yZXYueG1sUEsFBgAAAAAEAAQA9wAAAIwDAAAAAA==&#10;">
                  <v:imagedata r:id="rId207" o:title="JR-01_027"/>
                </v:shape>
                <v:shape id="Slika 106" o:spid="_x0000_s1028" type="#_x0000_t75" style="position:absolute;left:23557;top:28391;width:4762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Dt55vDAAAA3AAAAA8AAABkcnMvZG93bnJldi54bWxETztvwjAQ3pH6H6yrxEacdEhRwKA+VJSq&#10;E7QL2xEfSYh9jmID6b+vKyGx3afvecv1aI240OBbxwqyJAVBXDndcq3g5/tjNgfhA7JG45gU/JKH&#10;9ephssRCuytv6bILtYgh7AtU0ITQF1L6qiGLPnE9ceSObrAYIhxqqQe8xnBr5FOa5tJiy7GhwZ7e&#10;Gqq63dkq2JQb8/ya21DuT5mRX9t9d3j/VGr6OL4sQAQaw118c5c6zk9z+H8mXiBX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O3nm8MAAADcAAAADwAAAAAAAAAAAAAAAACf&#10;AgAAZHJzL2Rvd25yZXYueG1sUEsFBgAAAAAEAAQA9wAAAI8DAAAAAA==&#10;">
                  <v:imagedata r:id="rId208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3D5D81AB" wp14:editId="47444A5F">
                <wp:simplePos x="0" y="0"/>
                <wp:positionH relativeFrom="column">
                  <wp:posOffset>-170180</wp:posOffset>
                </wp:positionH>
                <wp:positionV relativeFrom="paragraph">
                  <wp:posOffset>1083945</wp:posOffset>
                </wp:positionV>
                <wp:extent cx="1079500" cy="878205"/>
                <wp:effectExtent l="0" t="0" r="6350" b="0"/>
                <wp:wrapNone/>
                <wp:docPr id="84" name="Grupa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78205"/>
                          <a:chOff x="6813551" y="0"/>
                          <a:chExt cx="1079500" cy="878531"/>
                        </a:xfrm>
                      </wpg:grpSpPr>
                      <pic:pic xmlns:pic="http://schemas.openxmlformats.org/drawingml/2006/picture">
                        <pic:nvPicPr>
                          <pic:cNvPr id="20" name="Picture 85" descr="JR-01_0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13551" y="24456"/>
                            <a:ext cx="1079500" cy="854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1" name="Slika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86747" y="0"/>
                            <a:ext cx="617538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3" o:spid="_x0000_s1026" style="position:absolute;margin-left:-13.4pt;margin-top:85.35pt;width:85pt;height:69.15pt;z-index:251719680" coordorigin="68135" coordsize="10795,8785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">
                <v:shape id="Picture 85" o:spid="_x0000_s1027" type="#_x0000_t75" alt="JR-01_007" style="position:absolute;left:68135;top:244;width:10795;height:85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hcU/EAAAA2wAAAA8AAABkcnMvZG93bnJldi54bWxEj8FqwkAQhu9C32GZgjezMYiW6CpSKPVS&#10;QVuoxzE7JqHZ2ZBdNfXpnYPgcfjn/+abxap3jbpQF2rPBsZJCoq48Lbm0sDP98foDVSIyBYbz2Tg&#10;nwKsli+DBebWX3lHl30slUA45GigirHNtQ5FRQ5D4ltiyU6+cxhl7EptO7wK3DU6S9OpdlizXKiw&#10;pfeKir/92YnGb/F5PH+522Y7zta6nk1uOD0YM3zt13NQkfr4XH60N9ZAJvbyiwBAL+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FhcU/EAAAA2wAAAA8AAAAAAAAAAAAAAAAA&#10;nwIAAGRycy9kb3ducmV2LnhtbFBLBQYAAAAABAAEAPcAAACQAwAAAAA=&#10;">
                  <v:imagedata r:id="rId215" o:title="JR-01_007"/>
                </v:shape>
                <v:shape id="Slika 21" o:spid="_x0000_s1028" type="#_x0000_t75" style="position:absolute;left:68867;width:6175;height:4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PyLSbEAAAA2wAAAA8AAABkcnMvZG93bnJldi54bWxEj9Fqg0AURN8D/YflFvqWrLElaWw2UgSh&#10;fUnQ5gNu3VuVunfFXY39+24gkMdhZs4w+3Q2nZhocK1lBetVBIK4srrlWsH5K1++gnAeWWNnmRT8&#10;kYP08LDYY6LthQuaSl+LAGGXoILG+z6R0lUNGXQr2xMH78cOBn2QQy31gJcAN52Mo2gjDbYcFhrs&#10;KWuo+i1Ho6A8747PRVR8bz8zE+/cKS9exlypp8f5/Q2Ep9nfw7f2h1YQr+H6JfwAefg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PyLSbEAAAA2wAAAA8AAAAAAAAAAAAAAAAA&#10;nwIAAGRycy9kb3ducmV2LnhtbFBLBQYAAAAABAAEAPcAAACQAwAAAAA=&#10;">
                  <v:imagedata r:id="rId216" o:title=""/>
                </v:shape>
              </v:group>
            </w:pict>
          </mc:Fallback>
        </mc:AlternateContent>
      </w:r>
    </w:p>
    <w:p w:rsidR="00C52DCE" w:rsidRDefault="00C52DCE" w:rsidP="00C52DCE"/>
    <w:p w:rsidR="00C52DCE" w:rsidRDefault="00C52DCE" w:rsidP="00C52DCE"/>
    <w:p w:rsidR="00C52DCE" w:rsidRDefault="007D2D0F" w:rsidP="00C52DCE">
      <w:r w:rsidRPr="007D2D0F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 wp14:anchorId="21E602C5" wp14:editId="1004F465">
                <wp:simplePos x="0" y="0"/>
                <wp:positionH relativeFrom="column">
                  <wp:posOffset>2122170</wp:posOffset>
                </wp:positionH>
                <wp:positionV relativeFrom="paragraph">
                  <wp:posOffset>46990</wp:posOffset>
                </wp:positionV>
                <wp:extent cx="1079500" cy="854075"/>
                <wp:effectExtent l="0" t="0" r="6350" b="3175"/>
                <wp:wrapNone/>
                <wp:docPr id="70" name="Grupa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54075"/>
                          <a:chOff x="0" y="0"/>
                          <a:chExt cx="1079500" cy="854075"/>
                        </a:xfrm>
                      </wpg:grpSpPr>
                      <pic:pic xmlns:pic="http://schemas.openxmlformats.org/drawingml/2006/picture">
                        <pic:nvPicPr>
                          <pic:cNvPr id="73" name="Picture 84" descr="JR-01_0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9500" cy="854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6" name="Slika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0812" y="4763"/>
                            <a:ext cx="474663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4" o:spid="_x0000_s1026" style="position:absolute;margin-left:167.1pt;margin-top:3.7pt;width:85pt;height:67.25pt;z-index:251763712" coordsize="10795,8540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">
                <v:shape id="Picture 84" o:spid="_x0000_s1027" type="#_x0000_t75" alt="JR-01_008" style="position:absolute;width:10795;height:85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7aB3LFAAAA2wAAAA8AAABkcnMvZG93bnJldi54bWxEj0trwzAQhO+F/gexhV5CI7eGpLiWQxvI&#10;g5zygl4Xa2sZWytjKYnz76NAoMdhZr5h8tlgW3Gm3teOFbyPExDEpdM1VwqOh8XbJwgfkDW2jknB&#10;lTzMiuenHDPtLryj8z5UIkLYZ6jAhNBlUvrSkEU/dh1x9P5cbzFE2VdS93iJcNvKjySZSIs1xwWD&#10;Hc0Nlc3+ZBUkafrbVGuazLfHQ7NZrsyuG/0o9foyfH+BCDSE//CjvdYKpincv8QfIIsb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O2gdyxQAAANsAAAAPAAAAAAAAAAAAAAAA&#10;AJ8CAABkcnMvZG93bnJldi54bWxQSwUGAAAAAAQABAD3AAAAkQMAAAAA&#10;">
                  <v:imagedata r:id="rId219" o:title="JR-01_008"/>
                </v:shape>
                <v:shape id="Slika 76" o:spid="_x0000_s1028" type="#_x0000_t75" style="position:absolute;left:1508;top:47;width:4746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aoTorDAAAA2wAAAA8AAABkcnMvZG93bnJldi54bWxEj09rwkAUxO+C32F5Qm+6sYdUoquItKUU&#10;ejAmnh/Zlz+YfRuy25h8+25B8DjMzG+Y3WE0rRiod41lBetVBIK4sLrhSkF2+VhuQDiPrLG1TAom&#10;cnDYz2c7TLS985mG1FciQNglqKD2vkukdEVNBt3KdsTBK21v0AfZV1L3eA9w08rXKIqlwYbDQo0d&#10;nWoqbumvUXD9Gb6nT51fY4wqzrl8L6nJlHpZjMctCE+jf4Yf7S+t4C2G/y/hB8j9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qhOisMAAADbAAAADwAAAAAAAAAAAAAAAACf&#10;AgAAZHJzL2Rvd25yZXYueG1sUEsFBgAAAAAEAAQA9wAAAI8DAAAAAA==&#10;">
                  <v:imagedata r:id="rId220" o:title=""/>
                </v:shape>
              </v:group>
            </w:pict>
          </mc:Fallback>
        </mc:AlternateContent>
      </w:r>
      <w:r w:rsidR="00F3016F"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29207C57" wp14:editId="5E4EF18A">
                <wp:simplePos x="0" y="0"/>
                <wp:positionH relativeFrom="column">
                  <wp:posOffset>4430395</wp:posOffset>
                </wp:positionH>
                <wp:positionV relativeFrom="paragraph">
                  <wp:posOffset>48692</wp:posOffset>
                </wp:positionV>
                <wp:extent cx="1079500" cy="863600"/>
                <wp:effectExtent l="0" t="0" r="6350" b="0"/>
                <wp:wrapNone/>
                <wp:docPr id="46" name="Grupa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1185863" y="47663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35" name="Picture 58" descr="JR-01_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85863" y="47663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6" name="Slika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37234" y="4790676"/>
                            <a:ext cx="665162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8" o:spid="_x0000_s1026" style="position:absolute;margin-left:348.85pt;margin-top:3.85pt;width:85pt;height:68pt;z-index:251755520" coordorigin="11858,47663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">
                <v:shape id="Picture 58" o:spid="_x0000_s1027" type="#_x0000_t75" alt="JR-01_042" style="position:absolute;left:11858;top:47663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GH+1DAAAAA3AAAAA8AAABkcnMvZG93bnJldi54bWxET02LwjAQvQv7H8IseNPUFUW6RhFhwYMe&#10;rO59aMa22EyySdbWf28Ewds83ucs171pxY18aCwrmIwzEMSl1Q1XCs6nn9ECRIjIGlvLpOBOAdar&#10;j8ESc207PtKtiJVIIRxyVFDH6HIpQ1mTwTC2jjhxF+sNxgR9JbXHLoWbVn5l2VwabDg11OhoW1N5&#10;Lf6NgsNk9us23f6wmG6dL8IebVH9KTX87DffICL18S1+uXc6zZ/O4PlMukCuH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EYf7UMAAAADcAAAADwAAAAAAAAAAAAAAAACfAgAA&#10;ZHJzL2Rvd25yZXYueG1sUEsFBgAAAAAEAAQA9wAAAIwDAAAAAA==&#10;">
                  <v:imagedata r:id="rId223" o:title="JR-01_042"/>
                </v:shape>
                <v:shape id="Slika 136" o:spid="_x0000_s1028" type="#_x0000_t75" style="position:absolute;left:12372;top:47906;width:6651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DmLhTEAAAA3AAAAA8AAABkcnMvZG93bnJldi54bWxET0trwkAQvhf6H5Yp9FJ00xYfRFcphUIv&#10;RRoF8TZkxyQ2Oxt2R037692C4G0+vufMl71r1YlCbDwbeB5moIhLbxuuDGzWH4MpqCjIFlvPZOCX&#10;IiwX93dzzK0/8zedCqlUCuGYo4FapMu1jmVNDuPQd8SJ2/vgUBIMlbYBzynctfoly8baYcOpocaO&#10;3msqf4qjM/BUjOQrkEz2f7vd4RhX23K6ZWMeH/q3GSihXm7iq/vTpvmvY/h/Jl2gFx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DmLhTEAAAA3AAAAA8AAAAAAAAAAAAAAAAA&#10;nwIAAGRycy9kb3ducmV2LnhtbFBLBQYAAAAABAAEAPcAAACQAwAAAAA=&#10;">
                  <v:imagedata r:id="rId224" o:title=""/>
                </v:shape>
              </v:group>
            </w:pict>
          </mc:Fallback>
        </mc:AlternateContent>
      </w:r>
      <w:r w:rsidR="00C52DCE">
        <w:t xml:space="preserve"> </w:t>
      </w:r>
    </w:p>
    <w:p w:rsidR="00C52DCE" w:rsidRDefault="00C52DCE" w:rsidP="00C52DCE"/>
    <w:p w:rsidR="00C52DCE" w:rsidRDefault="00C52DCE" w:rsidP="00C52DCE"/>
    <w:p w:rsidR="00C52DCE" w:rsidRDefault="007D2D0F" w:rsidP="00C52DCE">
      <w:r w:rsidRPr="007D2D0F">
        <w:rPr>
          <w:rFonts w:ascii="Comic Sans MS" w:hAnsi="Comic Sans MS"/>
          <w:b/>
          <w:noProof/>
          <w:sz w:val="28"/>
          <w:u w:val="single"/>
          <w:lang w:eastAsia="hr-HR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 wp14:anchorId="24E07685" wp14:editId="522FA016">
                <wp:simplePos x="0" y="0"/>
                <wp:positionH relativeFrom="column">
                  <wp:posOffset>2125345</wp:posOffset>
                </wp:positionH>
                <wp:positionV relativeFrom="paragraph">
                  <wp:posOffset>15240</wp:posOffset>
                </wp:positionV>
                <wp:extent cx="1079500" cy="854075"/>
                <wp:effectExtent l="0" t="0" r="6350" b="3175"/>
                <wp:wrapNone/>
                <wp:docPr id="149" name="Grupa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54075"/>
                          <a:chOff x="0" y="0"/>
                          <a:chExt cx="1079500" cy="854075"/>
                        </a:xfrm>
                      </wpg:grpSpPr>
                      <pic:pic xmlns:pic="http://schemas.openxmlformats.org/drawingml/2006/picture">
                        <pic:nvPicPr>
                          <pic:cNvPr id="150" name="Picture 48" descr="JR-01_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9500" cy="854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1" name="Slika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350" y="4762"/>
                            <a:ext cx="506413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78" o:spid="_x0000_s1026" style="position:absolute;margin-left:167.35pt;margin-top:1.2pt;width:85pt;height:67.25pt;z-index:251765760" coordsize="10795,8540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">
                <v:shape id="Picture 48" o:spid="_x0000_s1027" type="#_x0000_t75" alt="JR-01_002" style="position:absolute;width:10795;height:85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rwSVfGAAAA3AAAAA8AAABkcnMvZG93bnJldi54bWxEj0FrwkAQhe9C/8MyBW+6qVgpqauUStCL&#10;UE1BvE2z0yRtdjZkNxr/fedQ8DbDe/PeN8v14Bp1oS7Ung08TRNQxIW3NZcGPvNs8gIqRGSLjWcy&#10;cKMA69XDaImp9Vc+0OUYSyUhHFI0UMXYplqHoiKHYepbYtG+fecwytqV2nZ4lXDX6FmSLLTDmqWh&#10;wpbeKyp+j70zcErO9eYLT9sPX/BP1uf723m+N2b8OLy9goo0xLv5/3pnBf9Z8OUZmUCv/g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+vBJV8YAAADcAAAADwAAAAAAAAAAAAAA&#10;AACfAgAAZHJzL2Rvd25yZXYueG1sUEsFBgAAAAAEAAQA9wAAAJIDAAAAAA==&#10;">
                  <v:imagedata r:id="rId227" o:title="JR-01_002"/>
                </v:shape>
                <v:shape id="Slika 151" o:spid="_x0000_s1028" type="#_x0000_t75" style="position:absolute;left:63;top:47;width:5064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Nrp0XCAAAA3AAAAA8AAABkcnMvZG93bnJldi54bWxET01rwkAQvRf8D8sIvdWNkpQSXUUUoYdQ&#10;rGk8D9kxG8zOhuxW03/fFQq9zeN9zmoz2k7caPCtYwXzWQKCuHa65UbBV3l4eQPhA7LGzjEp+CEP&#10;m/XkaYW5dnf+pNspNCKGsM9RgQmhz6X0tSGLfuZ64shd3GAxRDg0Ug94j+G2k4skeZUWW44NBnva&#10;Gaqvp2+rYL8oZJnqFM/Zh5HYdtUxLSqlnqfjdgki0Bj+xX/udx3nZ3N4PBMvkOt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a6dFwgAAANwAAAAPAAAAAAAAAAAAAAAAAJ8C&#10;AABkcnMvZG93bnJldi54bWxQSwUGAAAAAAQABAD3AAAAjgMAAAAA&#10;">
                  <v:imagedata r:id="rId228" o:title=""/>
                </v:shape>
              </v:group>
            </w:pict>
          </mc:Fallback>
        </mc:AlternateContent>
      </w:r>
      <w:r w:rsidR="00F3016F"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8352" behindDoc="0" locked="0" layoutInCell="1" allowOverlap="1" wp14:anchorId="394114BD" wp14:editId="10C55EAB">
                <wp:simplePos x="0" y="0"/>
                <wp:positionH relativeFrom="column">
                  <wp:posOffset>4432300</wp:posOffset>
                </wp:positionH>
                <wp:positionV relativeFrom="paragraph">
                  <wp:posOffset>1067</wp:posOffset>
                </wp:positionV>
                <wp:extent cx="1079500" cy="863600"/>
                <wp:effectExtent l="0" t="0" r="6350" b="0"/>
                <wp:wrapNone/>
                <wp:docPr id="25" name="Grupa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2278063" y="3758256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21" name="Picture 77" descr="JR-01_0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78063" y="3758256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2" name="Slika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55722" y="3840878"/>
                            <a:ext cx="4445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1" o:spid="_x0000_s1026" style="position:absolute;margin-left:349pt;margin-top:.1pt;width:85pt;height:68pt;z-index:251748352" coordorigin="22780,37582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">
                <v:shape id="Picture 77" o:spid="_x0000_s1027" type="#_x0000_t75" alt="JR-01_035" style="position:absolute;left:22780;top:37582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B5Y3BAAAA3AAAAA8AAABkcnMvZG93bnJldi54bWxET0uLwjAQvgv+hzCCtzVVcKvVKGLZF56s&#10;4nloxqbYTEqT1e6/3ywseJuP7znrbW8bcafO144VTCcJCOLS6ZorBefT28sChA/IGhvHpOCHPGw3&#10;w8EaM+0efKR7ESoRQ9hnqMCE0GZS+tKQRT9xLXHkrq6zGCLsKqk7fMRw28hZkrxKizXHBoMt7Q2V&#10;t+LbKjgUH3m6rMN8+f5F6SJtc3PRuVLjUb9bgQjUh6f43/2p4/zZFP6eiRfIzS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vB5Y3BAAAA3AAAAA8AAAAAAAAAAAAAAAAAnwIA&#10;AGRycy9kb3ducmV2LnhtbFBLBQYAAAAABAAEAPcAAACNAwAAAAA=&#10;">
                  <v:imagedata r:id="rId231" o:title="JR-01_035"/>
                </v:shape>
                <v:shape id="Slika 122" o:spid="_x0000_s1028" type="#_x0000_t75" style="position:absolute;left:23557;top:38408;width:4445;height:21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7YeGnAAAAA3AAAAA8AAABkcnMvZG93bnJldi54bWxETz1rwzAQ3Qv5D+IC3Wo5HtriWglJICQd&#10;64bS8bCulol1MpJiO/8+KhS63eN9XrWZbS9G8qFzrGCV5SCIG6c7bhWcPw9PryBCRNbYOyYFNwqw&#10;WS8eKiy1m/iDxjq2IoVwKFGBiXEopQyNIYshcwNx4n6ctxgT9K3UHqcUbntZ5PmztNhxajA40N5Q&#10;c6mvVsFkd3gozNcLxvdxZ/fGHev8W6nH5bx9AxFpjv/iP/dJp/lFAb/PpAvk+g4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th4acAAAADcAAAADwAAAAAAAAAAAAAAAACfAgAA&#10;ZHJzL2Rvd25yZXYueG1sUEsFBgAAAAAEAAQA9wAAAIwDAAAAAA==&#10;">
                  <v:imagedata r:id="rId232" o:title=""/>
                </v:shape>
              </v:group>
            </w:pict>
          </mc:Fallback>
        </mc:AlternateContent>
      </w:r>
    </w:p>
    <w:p w:rsidR="00C52DCE" w:rsidRDefault="00C52DCE" w:rsidP="00C52DCE"/>
    <w:p w:rsidR="00C52DCE" w:rsidRDefault="007D2D0F" w:rsidP="00C52DCE"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5CA82A63" wp14:editId="3A6EFD0B">
                <wp:simplePos x="0" y="0"/>
                <wp:positionH relativeFrom="column">
                  <wp:posOffset>5577205</wp:posOffset>
                </wp:positionH>
                <wp:positionV relativeFrom="paragraph">
                  <wp:posOffset>305435</wp:posOffset>
                </wp:positionV>
                <wp:extent cx="1079500" cy="862965"/>
                <wp:effectExtent l="0" t="0" r="6350" b="0"/>
                <wp:wrapNone/>
                <wp:docPr id="16" name="Grupa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2965"/>
                          <a:chOff x="7993063" y="28105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15" name="Picture 90" descr="JR-01_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93063" y="28105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6" name="Slika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07222" y="2823557"/>
                            <a:ext cx="506413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108" o:spid="_x0000_s1026" style="position:absolute;margin-left:439.15pt;margin-top:24.05pt;width:85pt;height:67.95pt;z-index:251745280;mso-height-relative:margin" coordorigin="79930,28105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">
                <v:shape id="Picture 90" o:spid="_x0000_s1027" type="#_x0000_t75" alt="JR-01_032" style="position:absolute;left:79930;top:28105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Nqf+XCAAAA3AAAAA8AAABkcnMvZG93bnJldi54bWxEj9Fqg0AQRd8D/YdlAn2Lq6VtUptVSkHw&#10;takfMHEnanRnxd2q/ftsoNC3Ge6de+4c89UMYqbJdZYVJFEMgri2uuNGQfVd7A4gnEfWOFgmBb/k&#10;IM8eNkdMtV34i+aTb0QIYZeigtb7MZXS1S0ZdJEdiYN2sZNBH9apkXrCJYSbQT7F8as02HEgtDjS&#10;Z0t1f/oxgXut+gpHbxdz1vH+rSgTvDwr9bhdP95BeFr9v/nvutShfvIC92fCBDK7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Dan/lwgAAANwAAAAPAAAAAAAAAAAAAAAAAJ8C&#10;AABkcnMvZG93bnJldi54bWxQSwUGAAAAAAQABAD3AAAAjgMAAAAA&#10;">
                  <v:imagedata r:id="rId235" o:title="JR-01_032"/>
                </v:shape>
                <v:shape id="Slika 116" o:spid="_x0000_s1028" type="#_x0000_t75" style="position:absolute;left:80072;top:28235;width:5064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RjDYTDAAAA3AAAAA8AAABkcnMvZG93bnJldi54bWxET01rwkAQvRf8D8sIvdVNSgkS3YQiiMVi&#10;wVh6HrJjEpudDdk1xv76riB4m8f7nGU+mlYM1LvGsoJ4FoEgLq1uuFLwfVi/zEE4j6yxtUwKruQg&#10;zyZPS0y1vfCehsJXIoSwS1FB7X2XSunKmgy6me2IA3e0vUEfYF9J3eMlhJtWvkZRIg02HBpq7GhV&#10;U/lbnI2Cv8/1KWmLIf7ZbXdfx7druYkqp9TzdHxfgPA0+of47v7QYX6cwO2ZcIHM/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GMNhMMAAADcAAAADwAAAAAAAAAAAAAAAACf&#10;AgAAZHJzL2Rvd25yZXYueG1sUEsFBgAAAAAEAAQA9wAAAI8DAAAAAA==&#10;">
                  <v:imagedata r:id="rId236" o:title=""/>
                </v:shape>
              </v:group>
            </w:pict>
          </mc:Fallback>
        </mc:AlternateContent>
      </w:r>
      <w:r w:rsidR="00BA3328"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3223C0C9" wp14:editId="20A7B3C4">
                <wp:simplePos x="0" y="0"/>
                <wp:positionH relativeFrom="column">
                  <wp:posOffset>7879715</wp:posOffset>
                </wp:positionH>
                <wp:positionV relativeFrom="paragraph">
                  <wp:posOffset>296545</wp:posOffset>
                </wp:positionV>
                <wp:extent cx="1079500" cy="863600"/>
                <wp:effectExtent l="0" t="0" r="6350" b="0"/>
                <wp:wrapNone/>
                <wp:docPr id="89" name="Grupa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3429001" y="9436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35" name="Picture 67" descr="JR-01_0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29001" y="9436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6" name="Slika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31803" y="1142006"/>
                            <a:ext cx="442913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8" o:spid="_x0000_s1026" style="position:absolute;margin-left:620.45pt;margin-top:23.35pt;width:85pt;height:68pt;z-index:251724800" coordorigin="34290,9436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">
                <v:shape id="Picture 67" o:spid="_x0000_s1027" type="#_x0000_t75" alt="JR-01_013" style="position:absolute;left:34290;top:9436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yXNbrCAAAA2wAAAA8AAABkcnMvZG93bnJldi54bWxEj0GLwjAUhO8L/ofwBC+Lpq6rSDWKCAve&#10;pO6C12fzbKvNS21iW/+9EYQ9DjPzDbNcd6YUDdWusKxgPIpAEKdWF5wp+Pv9Gc5BOI+ssbRMCh7k&#10;YL3qfSwx1rblhJqDz0SAsItRQe59FUvp0pwMupGtiIN3trVBH2SdSV1jG+CmlF9RNJMGCw4LOVa0&#10;zSm9Hu5GwUzvb9Hm2Dbfp895eSFOzvaSKDXod5sFCE+d/w+/2zutYDKF15fwA+TqC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8lzW6wgAAANsAAAAPAAAAAAAAAAAAAAAAAJ8C&#10;AABkcnMvZG93bnJldi54bWxQSwUGAAAAAAQABAD3AAAAjgMAAAAA&#10;">
                  <v:imagedata r:id="rId239" o:title="JR-01_013"/>
                </v:shape>
                <v:shape id="Slika 36" o:spid="_x0000_s1028" type="#_x0000_t75" style="position:absolute;left:34318;top:11420;width:4429;height:4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ZAFMXDAAAA2wAAAA8AAABkcnMvZG93bnJldi54bWxEj0FrwkAUhO9C/8PyCr3pxhRiSV0lraZ4&#10;8GLaH/DIPpNg9m3YXU3677sFweMwM98w6+1kenEj5zvLCpaLBARxbXXHjYKf73L+BsIHZI29ZVLw&#10;Sx62m6fZGnNtRz7RrQqNiBD2OSpoQxhyKX3dkkG/sANx9M7WGQxRukZqh2OEm16mSZJJgx3HhRYH&#10;+mypvlRXo8AfXHFx1THdf1WrsrZd+XHdlUq9PE/FO4hAU3iE7+2DVvCawf+X+APk5g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kAUxcMAAADbAAAADwAAAAAAAAAAAAAAAACf&#10;AgAAZHJzL2Rvd25yZXYueG1sUEsFBgAAAAAEAAQA9wAAAI8DAAAAAA==&#10;">
                  <v:imagedata r:id="rId240" o:title=""/>
                </v:shape>
              </v:group>
            </w:pict>
          </mc:Fallback>
        </mc:AlternateContent>
      </w:r>
    </w:p>
    <w:p w:rsidR="00C52DCE" w:rsidRDefault="00C52DCE" w:rsidP="00C52DCE"/>
    <w:p w:rsidR="00C52DCE" w:rsidRDefault="00C52DCE" w:rsidP="00C52DCE"/>
    <w:p w:rsidR="00C52DCE" w:rsidRDefault="00BA3328" w:rsidP="00C52DCE"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3431AB58" wp14:editId="70871806">
                <wp:simplePos x="0" y="0"/>
                <wp:positionH relativeFrom="column">
                  <wp:posOffset>7875905</wp:posOffset>
                </wp:positionH>
                <wp:positionV relativeFrom="paragraph">
                  <wp:posOffset>1221105</wp:posOffset>
                </wp:positionV>
                <wp:extent cx="1079500" cy="854075"/>
                <wp:effectExtent l="0" t="0" r="6350" b="3175"/>
                <wp:wrapNone/>
                <wp:docPr id="83" name="Grupa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54075"/>
                          <a:chOff x="5681663" y="24456"/>
                          <a:chExt cx="1079500" cy="854075"/>
                        </a:xfrm>
                      </wpg:grpSpPr>
                      <pic:pic xmlns:pic="http://schemas.openxmlformats.org/drawingml/2006/picture">
                        <pic:nvPicPr>
                          <pic:cNvPr id="17" name="Picture 62" descr="JR-01_0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81663" y="24456"/>
                            <a:ext cx="1079500" cy="854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8" name="Slika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9682" y="26043"/>
                            <a:ext cx="617538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2" o:spid="_x0000_s1026" style="position:absolute;margin-left:620.15pt;margin-top:96.15pt;width:85pt;height:67.25pt;z-index:251718656" coordorigin="56816,244" coordsize="10795,8540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">
                <v:shape id="Picture 62" o:spid="_x0000_s1027" type="#_x0000_t75" alt="JR-01_006" style="position:absolute;left:56816;top:244;width:10795;height:85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HSyIjDAAAA2wAAAA8AAABkcnMvZG93bnJldi54bWxET0trwkAQvhf8D8sUvJS6MYIt0U0QoVih&#10;F2PF65Adk9DsbMhu8+iv7xYK3ubje842G00jeupcbVnBchGBIC6srrlU8Hl+e34F4TyyxsYyKZjI&#10;QZbOHraYaDvwifrclyKEsEtQQeV9m0jpiooMuoVtiQN3s51BH2BXSt3hEMJNI+MoWkuDNYeGClva&#10;V1R85d9GwbGPryvyH5ef02W9m54OsjDLm1Lzx3G3AeFp9Hfxv/tdh/kv8PdLOECm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dLIiMMAAADbAAAADwAAAAAAAAAAAAAAAACf&#10;AgAAZHJzL2Rvd25yZXYueG1sUEsFBgAAAAAEAAQA9wAAAI8DAAAAAA==&#10;">
                  <v:imagedata r:id="rId243" o:title="JR-01_006"/>
                </v:shape>
                <v:shape id="Slika 18" o:spid="_x0000_s1028" type="#_x0000_t75" style="position:absolute;left:60696;top:260;width:6176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Rrh7DAAAA2wAAAA8AAABkcnMvZG93bnJldi54bWxEj81qwkAQx+8F32EZobe6UaiU6CqiFCpI&#10;SW0fYMyOSTQ7G7Krrn1651DobYb5f/xmvkyuVVfqQ+PZwHiUgSIuvW24MvDz/f7yBipEZIutZzJw&#10;pwDLxeBpjrn1N/6i6z5WSkI45GigjrHLtQ5lTQ7DyHfEcjv63mGUta+07fEm4a7VkyybaocNS0ON&#10;Ha1rKs/7i5OSyh5W41/cnnenot1MUvGaPgtjnodpNQMVKcV/8Z/7wwq+wMovMoBePA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dGuHsMAAADbAAAADwAAAAAAAAAAAAAAAACf&#10;AgAAZHJzL2Rvd25yZXYueG1sUEsFBgAAAAAEAAQA9wAAAI8DAAAAAA==&#10;">
                  <v:imagedata r:id="rId244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5FC058C4" wp14:editId="711A3948">
                <wp:simplePos x="0" y="0"/>
                <wp:positionH relativeFrom="column">
                  <wp:posOffset>4423410</wp:posOffset>
                </wp:positionH>
                <wp:positionV relativeFrom="paragraph">
                  <wp:posOffset>268605</wp:posOffset>
                </wp:positionV>
                <wp:extent cx="1082675" cy="871220"/>
                <wp:effectExtent l="0" t="0" r="3175" b="5080"/>
                <wp:wrapNone/>
                <wp:docPr id="92" name="Grupa 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2675" cy="871220"/>
                          <a:chOff x="6810003" y="949919"/>
                          <a:chExt cx="1083048" cy="871587"/>
                        </a:xfrm>
                      </wpg:grpSpPr>
                      <pic:pic xmlns:pic="http://schemas.openxmlformats.org/drawingml/2006/picture">
                        <pic:nvPicPr>
                          <pic:cNvPr id="44" name="Picture 87" descr="JR-01_0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13551" y="957906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" name="Slika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10003" y="949919"/>
                            <a:ext cx="7588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1" o:spid="_x0000_s1026" style="position:absolute;margin-left:348.3pt;margin-top:21.15pt;width:85.25pt;height:68.6pt;z-index:251727872" coordorigin="68100,9499" coordsize="10830,8715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">
                <v:shape id="Picture 87" o:spid="_x0000_s1027" type="#_x0000_t75" alt="JR-01_015" style="position:absolute;left:68135;top:9579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R+6QPBAAAA2wAAAA8AAABkcnMvZG93bnJldi54bWxEj0+LwjAUxO+C3yG8hb1puiIiXWMRQfBY&#10;6+7B27N5/cM2LyWJtfvtjSB4HGbmN8wmG00nBnK+tazga56AIC6tbrlW8HM+zNYgfEDW2FkmBf/k&#10;IdtOJxtMtb3ziYYi1CJC2KeooAmhT6X0ZUMG/dz2xNGrrDMYonS11A7vEW46uUiSlTTYclxosKd9&#10;Q+VfcTMK8uspD7+X8lKNuSwqucDa4Uqpz49x9w0i0Bje4Vf7qBUsl/D8En+A3D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R+6QPBAAAA2wAAAA8AAAAAAAAAAAAAAAAAnwIA&#10;AGRycy9kb3ducmV2LnhtbFBLBQYAAAAABAAEAPcAAACNAwAAAAA=&#10;">
                  <v:imagedata r:id="rId247" o:title="JR-01_015"/>
                </v:shape>
                <v:shape id="Slika 45" o:spid="_x0000_s1028" type="#_x0000_t75" style="position:absolute;left:68100;top:9499;width:7588;height:4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0OIGrEAAAA2wAAAA8AAABkcnMvZG93bnJldi54bWxEj09rwkAUxO8Fv8PyBG/NpqJFYlYpgkUv&#10;Bf+110f2mQSzb2N2azbfvlso9DjMzG+YfB1MIx7UudqygpckBUFcWF1zqeB82j4vQDiPrLGxTAoG&#10;crBejZ5yzLTt+UCPoy9FhLDLUEHlfZtJ6YqKDLrEtsTRu9rOoI+yK6XusI9w08hpmr5KgzXHhQpb&#10;2lRU3I7fRsF0fhu+0svHZfa5s9v7YR/IvAelJuPwtgThKfj/8F97pxXM5vD7Jf4Aufo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0OIGrEAAAA2wAAAA8AAAAAAAAAAAAAAAAA&#10;nwIAAGRycy9kb3ducmV2LnhtbFBLBQYAAAAABAAEAPcAAACQAwAAAAA=&#10;">
                  <v:imagedata r:id="rId248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60640" behindDoc="0" locked="0" layoutInCell="1" allowOverlap="1" wp14:anchorId="082EE577" wp14:editId="0A25B789">
                <wp:simplePos x="0" y="0"/>
                <wp:positionH relativeFrom="column">
                  <wp:posOffset>3274695</wp:posOffset>
                </wp:positionH>
                <wp:positionV relativeFrom="paragraph">
                  <wp:posOffset>272415</wp:posOffset>
                </wp:positionV>
                <wp:extent cx="1079500" cy="870585"/>
                <wp:effectExtent l="0" t="0" r="6350" b="5715"/>
                <wp:wrapNone/>
                <wp:docPr id="61" name="Grupa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70585"/>
                          <a:chOff x="6870701" y="4698601"/>
                          <a:chExt cx="1079500" cy="870992"/>
                        </a:xfrm>
                      </wpg:grpSpPr>
                      <pic:pic xmlns:pic="http://schemas.openxmlformats.org/drawingml/2006/picture">
                        <pic:nvPicPr>
                          <pic:cNvPr id="145" name="Picture 95" descr="JR-01_0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70701" y="4705993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6" name="Slika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09371" y="4698601"/>
                            <a:ext cx="6032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123" o:spid="_x0000_s1026" style="position:absolute;margin-left:257.85pt;margin-top:21.45pt;width:85pt;height:68.55pt;z-index:251760640;mso-width-relative:margin;mso-height-relative:margin" coordorigin="68707,46986" coordsize="10795,8709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">
                <v:shape id="Picture 95" o:spid="_x0000_s1027" type="#_x0000_t75" alt="JR-01_047" style="position:absolute;left:68707;top:47059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ISngPDAAAA3AAAAA8AAABkcnMvZG93bnJldi54bWxET99rwjAQfhf8H8IJe5GZTuaQzrSIMNge&#10;xtAJ0rejubVhzaUkWa3/vRkIvt3H9/M25Wg7MZAPxrGCp0UGgrh22nCj4Pj99rgGESKyxs4xKbhQ&#10;gLKYTjaYa3fmPQ2H2IgUwiFHBW2MfS5lqFuyGBauJ07cj/MWY4K+kdrjOYXbTi6z7EVaNJwaWuxp&#10;11L9e/izCpZV91WtpDFm7qv9qcfTx+fASj3Mxu0riEhjvItv7ned5j+v4P+ZdIEsr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hKeA8MAAADcAAAADwAAAAAAAAAAAAAAAACf&#10;AgAAZHJzL2Rvd25yZXYueG1sUEsFBgAAAAAEAAQA9wAAAI8DAAAAAA==&#10;">
                  <v:imagedata r:id="rId251" o:title="JR-01_047"/>
                </v:shape>
                <v:shape id="Slika 146" o:spid="_x0000_s1028" type="#_x0000_t75" style="position:absolute;left:69093;top:46986;width:6033;height:4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EOWj7AAAAA3AAAAA8AAABkcnMvZG93bnJldi54bWxET0trwkAQvhf8D8sI3uomWoJG1xCsgV7j&#10;4z5kxySYnQ3ZrYn/vlso9DYf33P22WQ68aTBtZYVxMsIBHFldcu1guuleN+AcB5ZY2eZFLzIQXaY&#10;ve0x1Xbkkp5nX4sQwi5FBY33fSqlqxoy6Ja2Jw7c3Q4GfYBDLfWAYwg3nVxFUSINthwaGuzp2FD1&#10;OH8bBWuXX6dTXhzb0t42l89HsU3iTqnFfMp3IDxN/l/85/7SYf5HAr/PhAvk4Q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8Q5aPsAAAADcAAAADwAAAAAAAAAAAAAAAACfAgAA&#10;ZHJzL2Rvd25yZXYueG1sUEsFBgAAAAAEAAQA9wAAAIwDAAAAAA==&#10;">
                  <v:imagedata r:id="rId252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3CF37DA6" wp14:editId="64282444">
                <wp:simplePos x="0" y="0"/>
                <wp:positionH relativeFrom="column">
                  <wp:posOffset>6729095</wp:posOffset>
                </wp:positionH>
                <wp:positionV relativeFrom="paragraph">
                  <wp:posOffset>281940</wp:posOffset>
                </wp:positionV>
                <wp:extent cx="1079500" cy="863600"/>
                <wp:effectExtent l="0" t="0" r="6350" b="0"/>
                <wp:wrapNone/>
                <wp:docPr id="93" name="Grupa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7993063" y="957856"/>
                          <a:chExt cx="1079500" cy="863650"/>
                        </a:xfrm>
                      </wpg:grpSpPr>
                      <pic:pic xmlns:pic="http://schemas.openxmlformats.org/drawingml/2006/picture">
                        <pic:nvPicPr>
                          <pic:cNvPr id="47" name="Picture 86" descr="JR-01_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93063" y="957906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Slika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21266" y="957856"/>
                            <a:ext cx="538162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2" o:spid="_x0000_s1026" style="position:absolute;margin-left:529.85pt;margin-top:22.2pt;width:85pt;height:68pt;z-index:251728896" coordorigin="79930,9578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">
                <v:shape id="Picture 86" o:spid="_x0000_s1027" type="#_x0000_t75" alt="JR-01_016" style="position:absolute;left:79930;top:9579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+nAFDFAAAA2wAAAA8AAABkcnMvZG93bnJldi54bWxEj0FrwkAUhO8F/8PyCl7EbBSpTeoqIhG8&#10;tKDW+yP7TNJm38bsxqT/vlsQehxm5htmtRlMLe7UusqyglkUgyDOra64UPB53k9fQTiPrLG2TAp+&#10;yMFmPXpaYaptz0e6n3whAoRdigpK75tUSpeXZNBFtiEO3tW2Bn2QbSF1i32Am1rO4/hFGqw4LJTY&#10;0K6k/PvUGQXZdd5XLum+JsntsKXd/vL+kc2UGj8P2zcQngb/H360D1rBYgl/X8IPkOt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vpwBQxQAAANsAAAAPAAAAAAAAAAAAAAAA&#10;AJ8CAABkcnMvZG93bnJldi54bWxQSwUGAAAAAAQABAD3AAAAkQMAAAAA&#10;">
                  <v:imagedata r:id="rId255" o:title="JR-01_016"/>
                </v:shape>
                <v:shape id="Slika 48" o:spid="_x0000_s1028" type="#_x0000_t75" style="position:absolute;left:80212;top:9578;width:5382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c2I23AAAAA2wAAAA8AAABkcnMvZG93bnJldi54bWxET02LwjAQvQv+hzCCN00VV7QaRXdZdm9q&#10;FfQ4NGNbbCalydbqr98cBI+P971ct6YUDdWusKxgNIxAEKdWF5wpOB2/BzMQziNrLC2Tggc5WK+6&#10;nSXG2t75QE3iMxFC2MWoIPe+iqV0aU4G3dBWxIG72tqgD7DOpK7xHsJNKcdRNJUGCw4NOVb0mVN6&#10;S/6MgnPjPqLbvLzsiPaXbHt9/hTJl1L9XrtZgPDU+rf45f7VCiZhbPgSfoBc/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1zYjbcAAAADbAAAADwAAAAAAAAAAAAAAAACfAgAA&#10;ZHJzL2Rvd25yZXYueG1sUEsFBgAAAAAEAAQA9wAAAIwDAAAAAA==&#10;">
                  <v:imagedata r:id="rId256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61664" behindDoc="0" locked="0" layoutInCell="1" allowOverlap="1" wp14:anchorId="77259F8F" wp14:editId="79673A4A">
                <wp:simplePos x="0" y="0"/>
                <wp:positionH relativeFrom="column">
                  <wp:posOffset>7871460</wp:posOffset>
                </wp:positionH>
                <wp:positionV relativeFrom="paragraph">
                  <wp:posOffset>281940</wp:posOffset>
                </wp:positionV>
                <wp:extent cx="1079500" cy="863600"/>
                <wp:effectExtent l="0" t="0" r="6350" b="0"/>
                <wp:wrapNone/>
                <wp:docPr id="64" name="Grupa 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7993063" y="46901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47" name="Picture 94" descr="JR-01_0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93063" y="46901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8" name="Slika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14271" y="4698601"/>
                            <a:ext cx="5556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24" o:spid="_x0000_s1026" style="position:absolute;margin-left:619.8pt;margin-top:22.2pt;width:85pt;height:68pt;z-index:251761664" coordorigin="79930,46901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">
                <v:shape id="Picture 94" o:spid="_x0000_s1027" type="#_x0000_t75" alt="JR-01_048" style="position:absolute;left:79930;top:46901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wnmGfCAAAA3AAAAA8AAABkcnMvZG93bnJldi54bWxET02LwjAQvQv+hzCCF1lTZVelGkUEXfEi&#10;1mX3OjRjW20mpYla/70RFrzN433ObNGYUtyodoVlBYN+BII4tbrgTMHPcf0xAeE8ssbSMil4kIPF&#10;vN2aYaztnQ90S3wmQgi7GBXk3lexlC7NyaDr24o4cCdbG/QB1pnUNd5DuCnlMIpG0mDBoSHHilY5&#10;pZfkahScd/u/g+bqu/eVrTbpLz8mZlAo1e00yykIT41/i//dWx3mf47h9Uy4QM6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sJ5hnwgAAANwAAAAPAAAAAAAAAAAAAAAAAJ8C&#10;AABkcnMvZG93bnJldi54bWxQSwUGAAAAAAQABAD3AAAAjgMAAAAA&#10;">
                  <v:imagedata r:id="rId259" o:title="JR-01_048"/>
                </v:shape>
                <v:shape id="Slika 148" o:spid="_x0000_s1028" type="#_x0000_t75" style="position:absolute;left:80142;top:46986;width:5556;height:4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7skJLFAAAA3AAAAA8AAABkcnMvZG93bnJldi54bWxEj0FrAjEQhe+F/ocwQi9FsxZbZDWKlRaK&#10;p2pFPA6bcbO4mSxJ1O2/dw6F3mZ4b977Zr7sfauuFFMT2MB4VIAiroJtuDaw//kcTkGljGyxDUwG&#10;finBcvH4MMfShhtv6brLtZIQTiUacDl3pdapcuQxjUJHLNopRI9Z1lhrG/Em4b7VL0Xxpj02LA0O&#10;O1o7qs67izdwWPlNqt9fP/ZdnH4X7jJ5PvVHY54G/WoGKlOf/81/119W8CdCK8/IBHpx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e7JCSxQAAANwAAAAPAAAAAAAAAAAAAAAA&#10;AJ8CAABkcnMvZG93bnJldi54bWxQSwUGAAAAAAQABAD3AAAAkQMAAAAA&#10;">
                  <v:imagedata r:id="rId260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6AD34708" wp14:editId="4658E47C">
                <wp:simplePos x="0" y="0"/>
                <wp:positionH relativeFrom="column">
                  <wp:posOffset>5577840</wp:posOffset>
                </wp:positionH>
                <wp:positionV relativeFrom="paragraph">
                  <wp:posOffset>280670</wp:posOffset>
                </wp:positionV>
                <wp:extent cx="1079500" cy="863600"/>
                <wp:effectExtent l="0" t="0" r="6350" b="0"/>
                <wp:wrapNone/>
                <wp:docPr id="98" name="Grupa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4564063" y="19088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62" name="Picture 71" descr="JR-01_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64063" y="19088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3" name="Slika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93500" y="2270768"/>
                            <a:ext cx="4603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7" o:spid="_x0000_s1026" style="position:absolute;margin-left:439.2pt;margin-top:22.1pt;width:85pt;height:68pt;z-index:251734016" coordorigin="45640,19088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">
                <v:shape id="Picture 71" o:spid="_x0000_s1027" type="#_x0000_t75" alt="JR-01_021" style="position:absolute;left:45640;top:19088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IuKc7EAAAA2wAAAA8AAABkcnMvZG93bnJldi54bWxEj0FrAjEUhO9C/0N4BS9Ss3rQshqlFIQu&#10;CMXVFo+PzXOzuHlZklTXf98IgsdhZr5hluvetuJCPjSOFUzGGQjiyumGawWH/ebtHUSIyBpbx6Tg&#10;RgHWq5fBEnPtrryjSxlrkSAcclRgYuxyKUNlyGIYu444eSfnLcYkfS21x2uC21ZOs2wmLTacFgx2&#10;9GmoOpd/VsHJfI/m2hfl6OdW4bnYFvx7LJQavvYfCxCR+vgMP9pfWsFsCvcv6QfI1T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IuKc7EAAAA2wAAAA8AAAAAAAAAAAAAAAAA&#10;nwIAAGRycy9kb3ducmV2LnhtbFBLBQYAAAAABAAEAPcAAACQAwAAAAA=&#10;">
                  <v:imagedata r:id="rId263" o:title="JR-01_021"/>
                </v:shape>
                <v:shape id="Slika 63" o:spid="_x0000_s1028" type="#_x0000_t75" style="position:absolute;left:50935;top:22707;width:4603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HkcXPEAAAA2wAAAA8AAABkcnMvZG93bnJldi54bWxEj0+LwjAUxO+C3yE8wZum/kHcahQRil4E&#10;V/ewe3s0z7bYvNQm2vrtjbDgcZiZ3zDLdWtK8aDaFZYVjIYRCOLU6oIzBT/nZDAH4TyyxtIyKXiS&#10;g/Wq21lirG3D3/Q4+UwECLsYFeTeV7GULs3JoBvaijh4F1sb9EHWmdQ1NgFuSjmOopk0WHBYyLGi&#10;bU7p9XQ3Co737V95e/4e5ofMTpPdJmnar0Spfq/dLEB4av0n/N/eawWzCby/hB8gVy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HkcXPEAAAA2wAAAA8AAAAAAAAAAAAAAAAA&#10;nwIAAGRycy9kb3ducmV2LnhtbFBLBQYAAAAABAAEAPcAAACQAwAAAAA=&#10;">
                  <v:imagedata r:id="rId264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79EA0D75" wp14:editId="23133A11">
                <wp:simplePos x="0" y="0"/>
                <wp:positionH relativeFrom="column">
                  <wp:posOffset>6726555</wp:posOffset>
                </wp:positionH>
                <wp:positionV relativeFrom="paragraph">
                  <wp:posOffset>1221740</wp:posOffset>
                </wp:positionV>
                <wp:extent cx="1079500" cy="854075"/>
                <wp:effectExtent l="0" t="0" r="6350" b="3175"/>
                <wp:wrapNone/>
                <wp:docPr id="80" name="Grupa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54075"/>
                          <a:chOff x="2273301" y="24456"/>
                          <a:chExt cx="1079500" cy="854075"/>
                        </a:xfrm>
                      </wpg:grpSpPr>
                      <pic:pic xmlns:pic="http://schemas.openxmlformats.org/drawingml/2006/picture">
                        <pic:nvPicPr>
                          <pic:cNvPr id="8" name="Picture 61" descr="JR-01_0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73301" y="24456"/>
                            <a:ext cx="1079500" cy="854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Slika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47913" y="70493"/>
                            <a:ext cx="458788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79" o:spid="_x0000_s1026" style="position:absolute;margin-left:529.65pt;margin-top:96.2pt;width:85pt;height:67.25pt;z-index:251715584" coordorigin="22733,244" coordsize="10795,8540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">
                <v:shape id="Picture 61" o:spid="_x0000_s1027" type="#_x0000_t75" alt="JR-01_003" style="position:absolute;left:22733;top:244;width:10795;height:85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e/6E7AAAAA2gAAAA8AAABkcnMvZG93bnJldi54bWxET89rwjAUvg/8H8ITvIw1VdgYnalMpeBl&#10;h6rQ66N5a8Kal9JErf71y2Gw48f3e72ZXC+uNAbrWcEyy0EQt15b7hScT9XLO4gQkTX2nknBnQJs&#10;ytnTGgvtb1zT9Rg7kUI4FKjAxDgUUobWkMOQ+YE4cd9+dBgTHDupR7ylcNfLVZ6/SYeWU4PBgXaG&#10;2p/jxSmou2dzbuzjy9bbKpyqtuH9a6PUYj59foCINMV/8Z/7oBWkrelKugGy/AU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h7/oTsAAAADaAAAADwAAAAAAAAAAAAAAAACfAgAA&#10;ZHJzL2Rvd25yZXYueG1sUEsFBgAAAAAEAAQA9wAAAIwDAAAAAA==&#10;">
                  <v:imagedata r:id="rId267" o:title="JR-01_003"/>
                </v:shape>
                <v:shape id="Slika 9" o:spid="_x0000_s1028" type="#_x0000_t75" style="position:absolute;left:23479;top:704;width:4588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BKu8vDAAAA2gAAAA8AAABkcnMvZG93bnJldi54bWxEj09rwkAUxO8Fv8PyBG91o2Cp0VVEKBQP&#10;0qQF8fbMPrPB7NuQ3fzpt+8WCj0OM78ZZrsfbS16an3lWMFinoAgLpyuuFTw9fn2/ArCB2SNtWNS&#10;8E0e9rvJ0xZT7QbOqM9DKWIJ+xQVmBCaVEpfGLLo564hjt7dtRZDlG0pdYtDLLe1XCbJi7RYcVww&#10;2NDRUPHIO6tg3elLdl42teXCLG6rjzI/XQ9KzabjYQMi0Bj+w3/0u44c/F6JN0Duf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Eq7y8MAAADaAAAADwAAAAAAAAAAAAAAAACf&#10;AgAAZHJzL2Rvd25yZXYueG1sUEsFBgAAAAAEAAQA9wAAAI8DAAAAAA==&#10;">
                  <v:imagedata r:id="rId268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042C5652" wp14:editId="33F83FFD">
                <wp:simplePos x="0" y="0"/>
                <wp:positionH relativeFrom="column">
                  <wp:posOffset>5579110</wp:posOffset>
                </wp:positionH>
                <wp:positionV relativeFrom="paragraph">
                  <wp:posOffset>1195705</wp:posOffset>
                </wp:positionV>
                <wp:extent cx="1079500" cy="877570"/>
                <wp:effectExtent l="0" t="0" r="6350" b="0"/>
                <wp:wrapNone/>
                <wp:docPr id="82" name="Grupa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77570"/>
                          <a:chOff x="4564063" y="566"/>
                          <a:chExt cx="1079500" cy="877965"/>
                        </a:xfrm>
                      </wpg:grpSpPr>
                      <pic:pic xmlns:pic="http://schemas.openxmlformats.org/drawingml/2006/picture">
                        <pic:nvPicPr>
                          <pic:cNvPr id="14" name="Picture 63" descr="JR-01_0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64063" y="24456"/>
                            <a:ext cx="1079500" cy="854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" name="Slika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05639" y="566"/>
                            <a:ext cx="617537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1" o:spid="_x0000_s1026" style="position:absolute;margin-left:439.3pt;margin-top:94.15pt;width:85pt;height:69.1pt;z-index:251717632" coordorigin="45640,5" coordsize="10795,8779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">
                <v:shape id="Picture 63" o:spid="_x0000_s1027" type="#_x0000_t75" alt="JR-01_005" style="position:absolute;left:45640;top:244;width:10795;height:85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fgHLCAAAA2wAAAA8AAABkcnMvZG93bnJldi54bWxET91qwjAUvhd8h3CE3chMnVJGZxQdCMJE&#10;mfMBjs1ZW2xOuiYz9e2NIHh3Pr7fM1t0phYXal1lWcF4lIAgzq2uuFBw/Fm/voNwHlljbZkUXMnB&#10;Yt7vzTDTNvA3XQ6+EDGEXYYKSu+bTEqXl2TQjWxDHLlf2xr0EbaF1C2GGG5q+ZYkqTRYcWwosaHP&#10;kvLz4d8oGPLpK2wmyb7q1j7dhVUehn9bpV4G3fIDhKfOP8UP90bH+VO4/xIPkPMb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HX4BywgAAANsAAAAPAAAAAAAAAAAAAAAAAJ8C&#10;AABkcnMvZG93bnJldi54bWxQSwUGAAAAAAQABAD3AAAAjgMAAAAA&#10;">
                  <v:imagedata r:id="rId271" o:title="JR-01_005"/>
                </v:shape>
                <v:shape id="Slika 15" o:spid="_x0000_s1028" type="#_x0000_t75" style="position:absolute;left:46056;top:5;width:6175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X/GK/AAAA2wAAAA8AAABkcnMvZG93bnJldi54bWxET82KwjAQvi/4DmEEb2uquCLVKFp2Za+r&#10;PsDYjE2xmZQkrfXtzcLC3ubj+53NbrCN6MmH2rGC2TQDQVw6XXOl4HL+el+BCBFZY+OYFDwpwG47&#10;ettgrt2Df6g/xUqkEA45KjAxtrmUoTRkMUxdS5y4m/MWY4K+ktrjI4XbRs6zbCkt1pwaDLZUGCrv&#10;p84qqPz8s7iadojNYnk82sOt64peqcl42K9BRBriv/jP/a3T/A/4/SUdILcv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M1/xivwAAANsAAAAPAAAAAAAAAAAAAAAAAJ8CAABk&#10;cnMvZG93bnJldi54bWxQSwUGAAAAAAQABAD3AAAAiwMAAAAA&#10;">
                  <v:imagedata r:id="rId272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 wp14:anchorId="4F3BE702" wp14:editId="481A0E91">
                <wp:simplePos x="0" y="0"/>
                <wp:positionH relativeFrom="column">
                  <wp:posOffset>4433570</wp:posOffset>
                </wp:positionH>
                <wp:positionV relativeFrom="paragraph">
                  <wp:posOffset>1212215</wp:posOffset>
                </wp:positionV>
                <wp:extent cx="1079500" cy="878840"/>
                <wp:effectExtent l="0" t="0" r="6350" b="0"/>
                <wp:wrapNone/>
                <wp:docPr id="19" name="Grupa 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78840"/>
                          <a:chOff x="0" y="3750391"/>
                          <a:chExt cx="1079501" cy="879402"/>
                        </a:xfrm>
                      </wpg:grpSpPr>
                      <pic:pic xmlns:pic="http://schemas.openxmlformats.org/drawingml/2006/picture">
                        <pic:nvPicPr>
                          <pic:cNvPr id="117" name="Picture 57" descr="JR-01_0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758256"/>
                            <a:ext cx="1079501" cy="871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8" name="Slika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3847" y="3750391"/>
                            <a:ext cx="3937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9" o:spid="_x0000_s1026" style="position:absolute;margin-left:349.1pt;margin-top:95.45pt;width:85pt;height:69.2pt;z-index:251746304" coordorigin=",37503" coordsize="10795,8794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">
                <v:shape id="Picture 57" o:spid="_x0000_s1027" type="#_x0000_t75" alt="JR-01_033" style="position:absolute;top:37582;width:10795;height:8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9PeV7AAAAA3AAAAA8AAABkcnMvZG93bnJldi54bWxET01rwkAQvRf8D8sI3pqNHqykriKCwZtU&#10;Jb1Od6fZYHY2ZNeY/vtuoeBtHu9z1tvRtWKgPjSeFcyzHASx9qbhWsH1cnhdgQgR2WDrmRT8UIDt&#10;ZvKyxsL4B3/QcI61SCEcClRgY+wKKYO25DBkviNO3LfvHcYE+1qaHh8p3LVykedL6bDh1GCxo70l&#10;fTvfnYJbt/qsyq/L3qOuTrqqkUKJSs2m4+4dRKQxPsX/7qNJ8+dv8PdMukBuf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T095XsAAAADcAAAADwAAAAAAAAAAAAAAAACfAgAA&#10;ZHJzL2Rvd25yZXYueG1sUEsFBgAAAAAEAAQA9wAAAIwDAAAAAA==&#10;">
                  <v:imagedata r:id="rId275" o:title="JR-01_033"/>
                </v:shape>
                <v:shape id="Slika 118" o:spid="_x0000_s1028" type="#_x0000_t75" style="position:absolute;left:538;top:37503;width:3937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pUctvGAAAA3AAAAA8AAABkcnMvZG93bnJldi54bWxEj0FLw0AQhe+C/2EZwYvYTT0Eid0WKRWk&#10;IGK04HGaHbPB7Gy6u03iv3cOgrcZ3pv3vlltZt+rkWLqAhtYLgpQxE2wHbcGPt6fbu9BpYxssQ9M&#10;Bn4owWZ9ebHCyoaJ32isc6skhFOFBlzOQ6V1ahx5TIswEIv2FaLHLGtstY04Sbjv9V1RlNpjx9Lg&#10;cKCto+a7PnsDN+74sj8WZT3G18/DtD2Uu5BPxlxfzY8PoDLN+d/8d/1sBX8ptPKMTKD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qlRy28YAAADcAAAADwAAAAAAAAAAAAAA&#10;AACfAgAAZHJzL2Rvd25yZXYueG1sUEsFBgAAAAAEAAQA9wAAAJIDAAAAAA==&#10;">
                  <v:imagedata r:id="rId276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1DF31DF4" wp14:editId="12D0E7B8">
                <wp:simplePos x="0" y="0"/>
                <wp:positionH relativeFrom="column">
                  <wp:posOffset>3276600</wp:posOffset>
                </wp:positionH>
                <wp:positionV relativeFrom="paragraph">
                  <wp:posOffset>1219835</wp:posOffset>
                </wp:positionV>
                <wp:extent cx="1079500" cy="874395"/>
                <wp:effectExtent l="0" t="0" r="6350" b="1905"/>
                <wp:wrapNone/>
                <wp:docPr id="87" name="Grupa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74395"/>
                          <a:chOff x="2273301" y="943618"/>
                          <a:chExt cx="1079500" cy="874663"/>
                        </a:xfrm>
                      </wpg:grpSpPr>
                      <pic:pic xmlns:pic="http://schemas.openxmlformats.org/drawingml/2006/picture">
                        <pic:nvPicPr>
                          <pic:cNvPr id="32" name="Picture 65" descr="JR-01_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73301" y="9436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3" name="Slika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82503" y="1332506"/>
                            <a:ext cx="585788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6" o:spid="_x0000_s1026" style="position:absolute;margin-left:258pt;margin-top:96.05pt;width:85pt;height:68.85pt;z-index:251723776" coordorigin="22733,9436" coordsize="10795,874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">
                <v:shape id="Picture 65" o:spid="_x0000_s1027" type="#_x0000_t75" alt="JR-01_011" style="position:absolute;left:22733;top:9436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+6HTjGAAAA2wAAAA8AAABkcnMvZG93bnJldi54bWxEj09rwkAUxO+C32F5Qm+6MaVqoqtIbUV6&#10;qX8P3l6zr0kw+zZkt5p++65Q8DjMzG+Y2aI1lbhS40rLCoaDCARxZnXJuYLj4b0/AeE8ssbKMin4&#10;JQeLebczw1TbG+/ouve5CBB2KSoovK9TKV1WkEE3sDVx8L5tY9AH2eRSN3gLcFPJOIpG0mDJYaHA&#10;ml4Lyi77H6NgmSTnr22ZvHyM39aT4+ZzNTrFK6Weeu1yCsJT6x/h//ZGK3iO4f4l/AA5/w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7odOMYAAADbAAAADwAAAAAAAAAAAAAA&#10;AACfAgAAZHJzL2Rvd25yZXYueG1sUEsFBgAAAAAEAAQA9wAAAJIDAAAAAA==&#10;">
                  <v:imagedata r:id="rId279" o:title="JR-01_011"/>
                </v:shape>
                <v:shape id="Slika 33" o:spid="_x0000_s1028" type="#_x0000_t75" style="position:absolute;left:26825;top:13325;width:5857;height:4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GKB5LHAAAA2wAAAA8AAABkcnMvZG93bnJldi54bWxEj0FrwkAUhO9C/8PyBG+60ZRSo6uUgmJL&#10;UTRevD2yr0na7NuYXTXpr+8WCh6HmfmGmS9bU4krNa60rGA8ikAQZ1aXnCs4pqvhMwjnkTVWlklB&#10;Rw6Wi4feHBNtb7yn68HnIkDYJaig8L5OpHRZQQbdyNbEwfu0jUEfZJNL3eAtwE0lJ1H0JA2WHBYK&#10;rOm1oOz7cDEK3s/dW7r96bJdvJqe1o8f6WS3+VJq0G9fZiA8tf4e/m9vtII4hr8v4QfIxS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CGKB5LHAAAA2wAAAA8AAAAAAAAAAAAA&#10;AAAAnwIAAGRycy9kb3ducmV2LnhtbFBLBQYAAAAABAAEAPcAAACTAwAAAAA=&#10;">
                  <v:imagedata r:id="rId280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 wp14:anchorId="33E6B20B" wp14:editId="3449117C">
                <wp:simplePos x="0" y="0"/>
                <wp:positionH relativeFrom="column">
                  <wp:posOffset>2125345</wp:posOffset>
                </wp:positionH>
                <wp:positionV relativeFrom="paragraph">
                  <wp:posOffset>273685</wp:posOffset>
                </wp:positionV>
                <wp:extent cx="1079500" cy="863600"/>
                <wp:effectExtent l="0" t="0" r="6350" b="0"/>
                <wp:wrapNone/>
                <wp:docPr id="49" name="Grupa 1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2273301" y="47663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37" name="Picture 81" descr="JR-01_0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73301" y="47663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8" name="Slika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62771" y="4790676"/>
                            <a:ext cx="6667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9" o:spid="_x0000_s1026" style="position:absolute;margin-left:167.35pt;margin-top:21.55pt;width:85pt;height:68pt;z-index:251756544" coordorigin="22733,47663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">
                <v:shape id="Picture 81" o:spid="_x0000_s1027" type="#_x0000_t75" alt="JR-01_043" style="position:absolute;left:22733;top:47663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BUHxHCAAAA3AAAAA8AAABkcnMvZG93bnJldi54bWxET01rwkAQvQv9D8sUvOmmFWqNrlIahB48&#10;1MTex+yYRLOzYXeN6b/vFgRv83ifs9oMphU9Od9YVvAyTUAQl1Y3XCk4FNvJOwgfkDW2lknBL3nY&#10;rJ9GK0y1vfGe+jxUIoawT1FBHUKXSunLmgz6qe2II3eyzmCI0FVSO7zFcNPK1yR5kwYbjg01dvRZ&#10;U3nJr0ZB6Y5FUZ2Pu+9c7+nQ/mSL8y5Tavw8fCxBBBrCQ3x3f+k4fzaH/2fiBXL9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QVB8RwgAAANwAAAAPAAAAAAAAAAAAAAAAAJ8C&#10;AABkcnMvZG93bnJldi54bWxQSwUGAAAAAAQABAD3AAAAjgMAAAAA&#10;">
                  <v:imagedata r:id="rId283" o:title="JR-01_043"/>
                </v:shape>
                <v:shape id="Slika 138" o:spid="_x0000_s1028" type="#_x0000_t75" style="position:absolute;left:23627;top:47906;width:6668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vwzibGAAAA3AAAAA8AAABkcnMvZG93bnJldi54bWxEj0FrwkAQhe8F/8MyQm91Y4RSoquoYBV6&#10;aVNBj0N2TGKysyG71bS/vnMo9DbDe/PeN4vV4Fp1oz7Ung1MJwko4sLbmksDx8/d0wuoEJEttp7J&#10;wDcFWC1HDwvMrL/zB93yWCoJ4ZChgSrGLtM6FBU5DBPfEYt28b3DKGtfatvjXcJdq9MkedYOa5aG&#10;CjvaVlQ0+Zcz8HO+vuXNYdO8+25/eg0xzfUmNeZxPKznoCIN8d/8d32wgj8TWnlGJtDLX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/DOJsYAAADcAAAADwAAAAAAAAAAAAAA&#10;AACfAgAAZHJzL2Rvd25yZXYueG1sUEsFBgAAAAAEAAQA9wAAAJIDAAAAAA==&#10;">
                  <v:imagedata r:id="rId284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72309271" wp14:editId="4C6EF56E">
                <wp:simplePos x="0" y="0"/>
                <wp:positionH relativeFrom="column">
                  <wp:posOffset>969010</wp:posOffset>
                </wp:positionH>
                <wp:positionV relativeFrom="paragraph">
                  <wp:posOffset>274320</wp:posOffset>
                </wp:positionV>
                <wp:extent cx="1079500" cy="871220"/>
                <wp:effectExtent l="0" t="0" r="6350" b="5080"/>
                <wp:wrapNone/>
                <wp:docPr id="22" name="Grupa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71220"/>
                          <a:chOff x="1185863" y="3750391"/>
                          <a:chExt cx="1079500" cy="871465"/>
                        </a:xfrm>
                      </wpg:grpSpPr>
                      <pic:pic xmlns:pic="http://schemas.openxmlformats.org/drawingml/2006/picture">
                        <pic:nvPicPr>
                          <pic:cNvPr id="119" name="Picture 56" descr="JR-01_0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85863" y="3758256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0" name="Slika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30185" y="3750391"/>
                            <a:ext cx="379412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0" o:spid="_x0000_s1026" style="position:absolute;margin-left:76.3pt;margin-top:21.6pt;width:85pt;height:68.6pt;z-index:251747328" coordorigin="11858,37503" coordsize="10795,8714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">
                <v:shape id="Picture 56" o:spid="_x0000_s1027" type="#_x0000_t75" alt="JR-01_034" style="position:absolute;left:11858;top:37582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6hn5HDAAAA3AAAAA8AAABkcnMvZG93bnJldi54bWxET0trwkAQvgv+h2WE3urGFkWjq0ihj5Og&#10;9YG3MTsmwexsmp1q+u+7hYK3+fieM1u0rlJXakLp2cCgn4AizrwtOTew/Xx9HIMKgmyx8kwGfijA&#10;Yt7tzDC1/sZrum4kVzGEQ4oGCpE61TpkBTkMfV8TR+7sG4cSYZNr2+AthrtKPyXJSDssOTYUWNNL&#10;Qdll8+0MlJfj2/FUJ6P18Flkn+/ev+zqYMxDr11OQQm1chf/uz9snD+YwN8z8QI9/w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qGfkcMAAADcAAAADwAAAAAAAAAAAAAAAACf&#10;AgAAZHJzL2Rvd25yZXYueG1sUEsFBgAAAAAEAAQA9wAAAI8DAAAAAA==&#10;">
                  <v:imagedata r:id="rId287" o:title="JR-01_034"/>
                </v:shape>
                <v:shape id="Slika 120" o:spid="_x0000_s1028" type="#_x0000_t75" style="position:absolute;left:12301;top:37503;width:3794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41pkjEAAAA3AAAAA8AAABkcnMvZG93bnJldi54bWxEj0FrAjEQhe+F/ocwhV6KZle0yGoUEQuC&#10;J22h12EzbhY3k7BJdeuvdw6F3mZ4b977ZrkefKeu1Kc2sIFyXIAiroNtuTHw9fkxmoNKGdliF5gM&#10;/FKC9er5aYmVDTc+0vWUGyUhnCo04HKOldapduQxjUMkFu0ceo9Z1r7RtsebhPtOT4riXXtsWRoc&#10;Rto6qi+nH2/gwLN5eZ/GffkWYuPs984PcWfM68uwWYDKNOR/89/13gr+RPDlGZlArx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41pkjEAAAA3AAAAA8AAAAAAAAAAAAAAAAA&#10;nwIAAGRycy9kb3ducmV2LnhtbFBLBQYAAAAABAAEAPcAAACQAwAAAAA=&#10;">
                  <v:imagedata r:id="rId288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54496" behindDoc="0" locked="0" layoutInCell="1" allowOverlap="1" wp14:anchorId="57CA6AE1" wp14:editId="0B73257D">
                <wp:simplePos x="0" y="0"/>
                <wp:positionH relativeFrom="column">
                  <wp:posOffset>-178435</wp:posOffset>
                </wp:positionH>
                <wp:positionV relativeFrom="paragraph">
                  <wp:posOffset>1216025</wp:posOffset>
                </wp:positionV>
                <wp:extent cx="1079500" cy="871220"/>
                <wp:effectExtent l="0" t="0" r="6350" b="5080"/>
                <wp:wrapNone/>
                <wp:docPr id="43" name="Grupa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71220"/>
                          <a:chOff x="0" y="4766318"/>
                          <a:chExt cx="1079501" cy="871538"/>
                        </a:xfrm>
                      </wpg:grpSpPr>
                      <pic:pic xmlns:pic="http://schemas.openxmlformats.org/drawingml/2006/picture">
                        <pic:nvPicPr>
                          <pic:cNvPr id="133" name="Picture 59" descr="JR-01_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766318"/>
                            <a:ext cx="1079501" cy="8715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4" name="Slika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84" y="4782739"/>
                            <a:ext cx="474662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7" o:spid="_x0000_s1026" style="position:absolute;margin-left:-14.05pt;margin-top:95.75pt;width:85pt;height:68.6pt;z-index:251754496" coordorigin=",47663" coordsize="10795,8715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">
                <v:shape id="Picture 59" o:spid="_x0000_s1027" type="#_x0000_t75" alt="JR-01_041" style="position:absolute;top:47663;width:10795;height:8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5jrVjCAAAA3AAAAA8AAABkcnMvZG93bnJldi54bWxET0trwkAQvgv9D8sUvJlNK9SSuoZSKCh4&#10;8QHS2zQ7JrHZ2ZCdmPjv3UKht/n4nrPMR9eoK3Wh9mzgKUlBERfe1lwaOB4+Z6+ggiBbbDyTgRsF&#10;yFcPkyVm1g+8o+teShVDOGRooBJpM61DUZHDkPiWOHJn3zmUCLtS2w6HGO4a/ZymL9phzbGhwpY+&#10;Kip+9r0z0LsNbm+yWDelhO/LcPoS126MmT6O72+ghEb5F/+51zbOn8/h95l4gV7d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eY61YwgAAANwAAAAPAAAAAAAAAAAAAAAAAJ8C&#10;AABkcnMvZG93bnJldi54bWxQSwUGAAAAAAQABAD3AAAAjgMAAAAA&#10;">
                  <v:imagedata r:id="rId291" o:title="JR-01_041"/>
                </v:shape>
                <v:shape id="Slika 134" o:spid="_x0000_s1028" type="#_x0000_t75" style="position:absolute;left:624;top:47827;width:4747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bOBxzCAAAA3AAAAA8AAABkcnMvZG93bnJldi54bWxET01rAjEQvQv9D2EKvUjNakVkNYoIhT1W&#10;7aHHYTPdXTeZrEl01/56Uyj0No/3OevtYI24kQ+NYwXTSQaCuHS64UrB5+n9dQkiRGSNxjEpuFOA&#10;7eZptMZcu54PdDvGSqQQDjkqqGPscilDWZPFMHEdceK+nbcYE/SV1B77FG6NnGXZQlpsODXU2NG+&#10;prI9Xq0C/Pgq259z25/uvijMZTaeG31V6uV52K1ARBriv/jPXeg0/20Ov8+kC+Tm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WzgccwgAAANwAAAAPAAAAAAAAAAAAAAAAAJ8C&#10;AABkcnMvZG93bnJldi54bWxQSwUGAAAAAAQABAD3AAAAjgMAAAAA&#10;">
                  <v:imagedata r:id="rId292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5B71E787" wp14:editId="3BCC0BF2">
                <wp:simplePos x="0" y="0"/>
                <wp:positionH relativeFrom="column">
                  <wp:posOffset>971550</wp:posOffset>
                </wp:positionH>
                <wp:positionV relativeFrom="paragraph">
                  <wp:posOffset>1214120</wp:posOffset>
                </wp:positionV>
                <wp:extent cx="1079500" cy="863600"/>
                <wp:effectExtent l="0" t="0" r="6350" b="0"/>
                <wp:wrapNone/>
                <wp:docPr id="7" name="Grupa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4564063" y="281686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109" name="Picture 75" descr="JR-01_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64063" y="281686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0" name="Slika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16322" y="2839166"/>
                            <a:ext cx="5397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5" o:spid="_x0000_s1026" style="position:absolute;margin-left:76.5pt;margin-top:95.6pt;width:85pt;height:68pt;z-index:251742208" coordorigin="45640,28168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">
                <v:shape id="Picture 75" o:spid="_x0000_s1027" type="#_x0000_t75" alt="JR-01_029" style="position:absolute;left:45640;top:28168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aXJUbAAAAA3AAAAA8AAABkcnMvZG93bnJldi54bWxET0uLwjAQvi/4H8II3tbERRatRikLLp4E&#10;HwePQzK2xWZSm6yt/94IC97m43vOct27WtypDZVnDZOxAkFsvK240HA6bj5nIEJEtlh7Jg0PCrBe&#10;DT6WmFnf8Z7uh1iIFMIhQw1ljE0mZTAlOQxj3xAn7uJbhzHBtpC2xS6Fu1p+KfUtHVacGkps6Kck&#10;cz38OQ2b8DAq7/qrac63yXSe7+h3ttN6NOzzBYhIfXyL/91bm+arObyeSRfI1R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5pclRsAAAADcAAAADwAAAAAAAAAAAAAAAACfAgAA&#10;ZHJzL2Rvd25yZXYueG1sUEsFBgAAAAAEAAQA9wAAAIwDAAAAAA==&#10;">
                  <v:imagedata r:id="rId295" o:title="JR-01_029"/>
                </v:shape>
                <v:shape id="Slika 110" o:spid="_x0000_s1028" type="#_x0000_t75" style="position:absolute;left:46163;top:28391;width:5397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s70BLDAAAA3AAAAA8AAABkcnMvZG93bnJldi54bWxEj0FrwkAQhe+F/odlCt7qJioi0VWKpVCP&#10;jWm9DtkxCWZnQ3Y18d93DoK3Gd6b977Z7EbXqhv1ofFsIJ0moIhLbxuuDBTHr/cVqBCRLbaeycCd&#10;Auy2ry8bzKwf+IdueayUhHDI0EAdY5dpHcqaHIap74hFO/veYZS1r7TtcZBw1+pZkiy1w4alocaO&#10;9jWVl/zqDITB2fnn/jSEVZMfClz8Lv7a1JjJ2/ixBhVpjE/z4/rbCn4q+PKMTKC3/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zvQEsMAAADcAAAADwAAAAAAAAAAAAAAAACf&#10;AgAAZHJzL2Rvd25yZXYueG1sUEsFBgAAAAAEAAQA9wAAAI8DAAAAAA==&#10;">
                  <v:imagedata r:id="rId296" o:title=""/>
                </v:shape>
              </v:group>
            </w:pict>
          </mc:Fallback>
        </mc:AlternateContent>
      </w:r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5DC98171" wp14:editId="1677ACDA">
                <wp:simplePos x="0" y="0"/>
                <wp:positionH relativeFrom="column">
                  <wp:posOffset>-179705</wp:posOffset>
                </wp:positionH>
                <wp:positionV relativeFrom="paragraph">
                  <wp:posOffset>248285</wp:posOffset>
                </wp:positionV>
                <wp:extent cx="1081405" cy="887730"/>
                <wp:effectExtent l="0" t="0" r="4445" b="7620"/>
                <wp:wrapNone/>
                <wp:docPr id="100" name="Grupa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1405" cy="887730"/>
                          <a:chOff x="6886349" y="1943657"/>
                          <a:chExt cx="1082014" cy="888143"/>
                        </a:xfrm>
                      </wpg:grpSpPr>
                      <pic:pic xmlns:pic="http://schemas.openxmlformats.org/drawingml/2006/picture">
                        <pic:nvPicPr>
                          <pic:cNvPr id="68" name="Picture 89" descr="JR-01_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88863" y="1968200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9" name="Slika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86349" y="1943657"/>
                            <a:ext cx="4603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99" o:spid="_x0000_s1026" style="position:absolute;margin-left:-14.15pt;margin-top:19.55pt;width:85.15pt;height:69.9pt;z-index:251736064;mso-height-relative:margin" coordorigin="68863,19436" coordsize="10820,8881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">
                <v:shape id="Picture 89" o:spid="_x0000_s1027" type="#_x0000_t75" alt="JR-01_023" style="position:absolute;left:68888;top:19682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S0yiLAAAAA2wAAAA8AAABkcnMvZG93bnJldi54bWxET7tuwjAU3SvxD9ZFYisODFAFDEIBBAwd&#10;ymu+ii9JRHxt2QbSv68HpI5H5z1fdqYVT/KhsaxgNMxAEJdWN1wpOJ+2n18gQkTW2FomBb8UYLno&#10;fcwx1/bFP/Q8xkqkEA45KqhjdLmUoazJYBhaR5y4m/UGY4K+ktrjK4WbVo6zbCINNpwaanRU1FTe&#10;jw+j4KAvm50/fN8K76bFat1tXHU9KzXod6sZiEhd/Be/3XutYJLGpi/pB8jFH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RLTKIsAAAADbAAAADwAAAAAAAAAAAAAAAACfAgAA&#10;ZHJzL2Rvd25yZXYueG1sUEsFBgAAAAAEAAQA9wAAAIwDAAAAAA==&#10;">
                  <v:imagedata r:id="rId299" o:title="JR-01_023"/>
                </v:shape>
                <v:shape id="Slika 69" o:spid="_x0000_s1028" type="#_x0000_t75" style="position:absolute;left:68863;top:19436;width:4604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XWERbCAAAA2wAAAA8AAABkcnMvZG93bnJldi54bWxEj0+LwjAUxO8LfofwhL0smuqh1GoUEQQ9&#10;rvsHj8/m2QSbl9JErd/eCAt7HGbmN8xi1btG3KgL1rOCyTgDQVx5bblW8P21HRUgQkTW2HgmBQ8K&#10;sFoO3hZYan/nT7odYi0ShEOJCkyMbSllqAw5DGPfEifv7DuHMcmulrrDe4K7Rk6zLJcOLacFgy1t&#10;DFWXw9UpOP0eT3Zv9dQe10Xx8fMw+Uz3Sr0P+/UcRKQ+/of/2jutIJ/B60v6AXL5B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V1hEWwgAAANsAAAAPAAAAAAAAAAAAAAAAAJ8C&#10;AABkcnMvZG93bnJldi54bWxQSwUGAAAAAAQABAD3AAAAjgMAAAAA&#10;">
                  <v:imagedata r:id="rId300" o:title=""/>
                </v:shape>
              </v:group>
            </w:pict>
          </mc:Fallback>
        </mc:AlternateContent>
      </w:r>
    </w:p>
    <w:p w:rsidR="00C52DCE" w:rsidRDefault="00C52DCE" w:rsidP="00C52DCE"/>
    <w:p w:rsidR="00C52DCE" w:rsidRDefault="00C52DCE" w:rsidP="00C52DCE"/>
    <w:p w:rsidR="00C52DCE" w:rsidRDefault="00BA3328" w:rsidP="00C52DCE">
      <w:r w:rsidRPr="008E1DA1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3F74E5DA" wp14:editId="02A2A21C">
                <wp:simplePos x="0" y="0"/>
                <wp:positionH relativeFrom="column">
                  <wp:posOffset>2125980</wp:posOffset>
                </wp:positionH>
                <wp:positionV relativeFrom="paragraph">
                  <wp:posOffset>244475</wp:posOffset>
                </wp:positionV>
                <wp:extent cx="1079500" cy="863600"/>
                <wp:effectExtent l="0" t="0" r="6350" b="0"/>
                <wp:wrapNone/>
                <wp:docPr id="90" name="Grupa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863600"/>
                          <a:chOff x="4564063" y="943618"/>
                          <a:chExt cx="1079500" cy="863600"/>
                        </a:xfrm>
                      </wpg:grpSpPr>
                      <pic:pic xmlns:pic="http://schemas.openxmlformats.org/drawingml/2006/picture">
                        <pic:nvPicPr>
                          <pic:cNvPr id="38" name="Picture 66" descr="JR-01_0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64063" y="943618"/>
                            <a:ext cx="10795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" name="Slika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03378" y="1007069"/>
                            <a:ext cx="490538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9" o:spid="_x0000_s1026" style="position:absolute;margin-left:167.4pt;margin-top:19.25pt;width:85pt;height:68pt;z-index:251725824" coordorigin="45640,9436" coordsize="10795,8636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">
                <v:shape id="Picture 66" o:spid="_x0000_s1027" type="#_x0000_t75" alt="JR-01_012" style="position:absolute;left:45640;top:9436;width:10795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ICRrFAAAA2wAAAA8AAABkcnMvZG93bnJldi54bWxEj8FqwkAQhu+C77BMwVvdVEUkukoVxBYC&#10;tbbNeciOSWh2NmS3MX37zqHgcfjn/2a+zW5wjeqpC7VnA0/TBBRx4W3NpYHPj+PjClSIyBYbz2Tg&#10;lwLstuPRBlPrb/xO/SWWSiAcUjRQxdimWoeiIodh6ltiya6+cxhl7EptO7wJ3DV6liRL7bBmuVBh&#10;S4eKiu/LjxNKv8wXefaVr47F2/l1f8r8YpYZM3kYntegIg3xvvzffrEG5vKsuIgH6O0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BSAkaxQAAANsAAAAPAAAAAAAAAAAAAAAA&#10;AJ8CAABkcnMvZG93bnJldi54bWxQSwUGAAAAAAQABAD3AAAAkQMAAAAA&#10;">
                  <v:imagedata r:id="rId303" o:title="JR-01_012"/>
                </v:shape>
                <v:shape id="Slika 39" o:spid="_x0000_s1028" type="#_x0000_t75" style="position:absolute;left:46033;top:10070;width:4906;height:4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enIHFAAAA2wAAAA8AAABkcnMvZG93bnJldi54bWxEj0FrwkAQhe8F/8MygrdmYwSxMZtQhFK9&#10;WKo99DjNjklqdjZk1xj/vVsoeHy8ed+blxWjacVAvWssK5hHMQji0uqGKwVfx7fnFQjnkTW2lknB&#10;jRwU+eQpw1TbK3/ScPCVCBB2KSqove9SKV1Zk0EX2Y44eCfbG/RB9pXUPV4D3LQyieOlNNhwaKix&#10;o01N5flwMeEN/b5Pxmp3Xu0uH/vl9hd/vo+o1Gw6vq5BeBr94/g/vdUKFi/wtyUAQOZ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xXpyBxQAAANsAAAAPAAAAAAAAAAAAAAAA&#10;AJ8CAABkcnMvZG93bnJldi54bWxQSwUGAAAAAAQABAD3AAAAkQMAAAAA&#10;">
                  <v:imagedata r:id="rId304" o:title=""/>
                </v:shape>
              </v:group>
            </w:pict>
          </mc:Fallback>
        </mc:AlternateContent>
      </w:r>
    </w:p>
    <w:p w:rsidR="00C52DCE" w:rsidRDefault="00C52DCE" w:rsidP="00C52DCE"/>
    <w:p w:rsidR="00C52DCE" w:rsidRDefault="00C52DCE" w:rsidP="00C52DCE"/>
    <w:p w:rsidR="00C52DCE" w:rsidRDefault="00C52DCE"/>
    <w:p w:rsidR="00320A86" w:rsidRDefault="00320A86" w:rsidP="000425E7"/>
    <w:p w:rsidR="00F905D1" w:rsidRDefault="00F905D1" w:rsidP="000425E7"/>
    <w:p w:rsidR="00F905D1" w:rsidRDefault="00F905D1" w:rsidP="000425E7"/>
    <w:p w:rsidR="00F905D1" w:rsidRDefault="00F905D1" w:rsidP="00F905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F905D1" w:rsidRPr="00F905D1" w:rsidRDefault="00F905D1" w:rsidP="00F905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Najtoplije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zahvaljujem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fotografu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Jesusu</w:t>
      </w:r>
      <w:proofErr w:type="spellEnd"/>
      <w:r w:rsidRPr="00F905D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Rodriguezu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</w:t>
      </w:r>
      <w:hyperlink r:id="rId305" w:history="1">
        <w:r w:rsidRPr="0044308C">
          <w:rPr>
            <w:rStyle w:val="Hiperveza"/>
            <w:rFonts w:ascii="Times New Roman" w:eastAsia="Times New Roman" w:hAnsi="Times New Roman" w:cs="Times New Roman"/>
            <w:sz w:val="24"/>
            <w:szCs w:val="24"/>
            <w:lang w:val="en-US"/>
          </w:rPr>
          <w:t>http://jesusrodriguez.eu/</w:t>
        </w:r>
      </w:hyperlink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F905D1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proofErr w:type="gram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proofErr w:type="spellEnd"/>
      <w:proofErr w:type="gram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dopuštenju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a u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ovom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materijalu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koristim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njegovu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fotografiju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objavim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materijal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webu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F905D1" w:rsidRPr="00F905D1" w:rsidRDefault="00F905D1" w:rsidP="00F905D1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F905D1" w:rsidRPr="00F905D1" w:rsidRDefault="00F905D1" w:rsidP="00F905D1">
      <w:pPr>
        <w:tabs>
          <w:tab w:val="left" w:pos="949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Antonija</w:t>
      </w:r>
      <w:proofErr w:type="spellEnd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>Horvatek</w:t>
      </w:r>
      <w:proofErr w:type="spellEnd"/>
    </w:p>
    <w:p w:rsidR="00F905D1" w:rsidRPr="00F905D1" w:rsidRDefault="00F905D1" w:rsidP="00F905D1">
      <w:pPr>
        <w:tabs>
          <w:tab w:val="left" w:pos="9498"/>
        </w:tabs>
        <w:spacing w:after="0" w:line="240" w:lineRule="auto"/>
        <w:rPr>
          <w:rFonts w:ascii="Brush Script MT" w:eastAsia="Times New Roman" w:hAnsi="Brush Script MT" w:cs="Times New Roman"/>
          <w:sz w:val="28"/>
          <w:szCs w:val="24"/>
          <w:lang w:val="en-US"/>
        </w:rPr>
      </w:pPr>
      <w:r w:rsidRPr="00F905D1">
        <w:rPr>
          <w:rFonts w:ascii="Brush Script MT" w:eastAsia="Times New Roman" w:hAnsi="Brush Script MT" w:cs="Times New Roman"/>
          <w:sz w:val="28"/>
          <w:szCs w:val="24"/>
          <w:lang w:val="en-US"/>
        </w:rPr>
        <w:tab/>
      </w:r>
      <w:proofErr w:type="spellStart"/>
      <w:r w:rsidRPr="00F905D1">
        <w:rPr>
          <w:rFonts w:ascii="Brush Script MT" w:eastAsia="Times New Roman" w:hAnsi="Brush Script MT" w:cs="Times New Roman"/>
          <w:sz w:val="28"/>
          <w:szCs w:val="24"/>
          <w:lang w:val="en-US"/>
        </w:rPr>
        <w:t>Matematika</w:t>
      </w:r>
      <w:proofErr w:type="spellEnd"/>
      <w:r w:rsidRPr="00F905D1">
        <w:rPr>
          <w:rFonts w:ascii="Brush Script MT" w:eastAsia="Times New Roman" w:hAnsi="Brush Script MT" w:cs="Times New Roman"/>
          <w:sz w:val="28"/>
          <w:szCs w:val="24"/>
          <w:lang w:val="en-US"/>
        </w:rPr>
        <w:t xml:space="preserve"> </w:t>
      </w:r>
      <w:proofErr w:type="spellStart"/>
      <w:proofErr w:type="gramStart"/>
      <w:r w:rsidRPr="00F905D1">
        <w:rPr>
          <w:rFonts w:ascii="Brush Script MT" w:eastAsia="Times New Roman" w:hAnsi="Brush Script MT" w:cs="Times New Roman"/>
          <w:sz w:val="28"/>
          <w:szCs w:val="24"/>
          <w:lang w:val="en-US"/>
        </w:rPr>
        <w:t>na</w:t>
      </w:r>
      <w:proofErr w:type="spellEnd"/>
      <w:proofErr w:type="gramEnd"/>
      <w:r w:rsidRPr="00F905D1">
        <w:rPr>
          <w:rFonts w:ascii="Brush Script MT" w:eastAsia="Times New Roman" w:hAnsi="Brush Script MT" w:cs="Times New Roman"/>
          <w:sz w:val="28"/>
          <w:szCs w:val="24"/>
          <w:lang w:val="en-US"/>
        </w:rPr>
        <w:t xml:space="preserve"> </w:t>
      </w:r>
      <w:proofErr w:type="spellStart"/>
      <w:r w:rsidRPr="00F905D1">
        <w:rPr>
          <w:rFonts w:ascii="Brush Script MT" w:eastAsia="Times New Roman" w:hAnsi="Brush Script MT" w:cs="Times New Roman"/>
          <w:sz w:val="28"/>
          <w:szCs w:val="24"/>
          <w:lang w:val="en-US"/>
        </w:rPr>
        <w:t>dlanu</w:t>
      </w:r>
      <w:proofErr w:type="spellEnd"/>
    </w:p>
    <w:p w:rsidR="00F905D1" w:rsidRPr="00F905D1" w:rsidRDefault="00F905D1" w:rsidP="00F905D1">
      <w:pPr>
        <w:tabs>
          <w:tab w:val="left" w:pos="9498"/>
        </w:tabs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w:r w:rsidRPr="00F905D1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hyperlink r:id="rId306" w:history="1">
        <w:r w:rsidRPr="00F905D1">
          <w:rPr>
            <w:rFonts w:ascii="Times New Roman" w:eastAsia="Times New Roman" w:hAnsi="Times New Roman" w:cs="Times New Roman"/>
            <w:i/>
            <w:color w:val="0000FF"/>
            <w:sz w:val="24"/>
            <w:szCs w:val="24"/>
            <w:u w:val="single"/>
            <w:lang w:val="en-US"/>
          </w:rPr>
          <w:t>http://www.antonija-horvatek.from.hr/</w:t>
        </w:r>
      </w:hyperlink>
      <w:r w:rsidRPr="00F905D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</w:p>
    <w:p w:rsidR="00F905D1" w:rsidRPr="00F905D1" w:rsidRDefault="00F905D1" w:rsidP="00F905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F905D1" w:rsidRDefault="00F905D1" w:rsidP="00F905D1"/>
    <w:sectPr w:rsidR="00F905D1" w:rsidSect="00BB6D87">
      <w:footerReference w:type="default" r:id="rId307"/>
      <w:pgSz w:w="16838" w:h="11906" w:orient="landscape"/>
      <w:pgMar w:top="851" w:right="1417" w:bottom="851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30F7" w:rsidRDefault="003B30F7" w:rsidP="00A8798B">
      <w:pPr>
        <w:spacing w:after="0" w:line="240" w:lineRule="auto"/>
      </w:pPr>
      <w:r>
        <w:separator/>
      </w:r>
    </w:p>
  </w:endnote>
  <w:endnote w:type="continuationSeparator" w:id="0">
    <w:p w:rsidR="003B30F7" w:rsidRDefault="003B30F7" w:rsidP="00A879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798B" w:rsidRPr="00A8798B" w:rsidRDefault="00BA3328" w:rsidP="00BA3328">
    <w:pPr>
      <w:tabs>
        <w:tab w:val="right" w:pos="13892"/>
      </w:tabs>
      <w:spacing w:after="0" w:line="240" w:lineRule="auto"/>
      <w:rPr>
        <w:color w:val="5F5F5F"/>
        <w:sz w:val="18"/>
      </w:rPr>
    </w:pPr>
    <w:r>
      <w:rPr>
        <w:color w:val="5F5F5F"/>
        <w:sz w:val="18"/>
      </w:rPr>
      <w:t>Fotografija</w:t>
    </w:r>
    <w:r w:rsidRPr="00BA3328">
      <w:rPr>
        <w:color w:val="5F5F5F"/>
        <w:sz w:val="18"/>
      </w:rPr>
      <w:t>:</w:t>
    </w:r>
    <w:r>
      <w:rPr>
        <w:color w:val="5F5F5F"/>
        <w:sz w:val="18"/>
      </w:rPr>
      <w:t xml:space="preserve"> </w:t>
    </w:r>
    <w:proofErr w:type="spellStart"/>
    <w:r w:rsidRPr="00BA3328">
      <w:rPr>
        <w:color w:val="5F5F5F"/>
        <w:sz w:val="18"/>
      </w:rPr>
      <w:t>Jesus</w:t>
    </w:r>
    <w:proofErr w:type="spellEnd"/>
    <w:r w:rsidRPr="00BA3328">
      <w:rPr>
        <w:color w:val="5F5F5F"/>
        <w:sz w:val="18"/>
      </w:rPr>
      <w:t xml:space="preserve"> </w:t>
    </w:r>
    <w:proofErr w:type="spellStart"/>
    <w:r w:rsidRPr="00BA3328">
      <w:rPr>
        <w:color w:val="5F5F5F"/>
        <w:sz w:val="18"/>
      </w:rPr>
      <w:t>Rodriguez</w:t>
    </w:r>
    <w:proofErr w:type="spellEnd"/>
    <w:r w:rsidRPr="00BA3328">
      <w:rPr>
        <w:color w:val="5F5F5F"/>
        <w:sz w:val="18"/>
      </w:rPr>
      <w:t xml:space="preserve">, </w:t>
    </w:r>
    <w:hyperlink r:id="rId1" w:history="1">
      <w:r w:rsidRPr="00BA3328">
        <w:rPr>
          <w:rStyle w:val="Hiperveza"/>
          <w:color w:val="5F5F5F"/>
          <w:sz w:val="18"/>
        </w:rPr>
        <w:t>http://jesusrodriguez.eu</w:t>
      </w:r>
    </w:hyperlink>
    <w:r>
      <w:rPr>
        <w:color w:val="5F5F5F"/>
        <w:sz w:val="18"/>
      </w:rPr>
      <w:tab/>
    </w:r>
    <w:r w:rsidR="00A8798B" w:rsidRPr="00090F80">
      <w:rPr>
        <w:color w:val="5F5F5F"/>
        <w:sz w:val="18"/>
      </w:rPr>
      <w:t xml:space="preserve">Antonija </w:t>
    </w:r>
    <w:proofErr w:type="spellStart"/>
    <w:r w:rsidR="00A8798B" w:rsidRPr="00090F80">
      <w:rPr>
        <w:color w:val="5F5F5F"/>
        <w:sz w:val="18"/>
      </w:rPr>
      <w:t>Horvatek</w:t>
    </w:r>
    <w:proofErr w:type="spellEnd"/>
    <w:r>
      <w:rPr>
        <w:color w:val="5F5F5F"/>
        <w:sz w:val="18"/>
      </w:rPr>
      <w:t xml:space="preserve">, </w:t>
    </w:r>
    <w:r w:rsidR="00A8798B" w:rsidRPr="00090F80">
      <w:rPr>
        <w:rFonts w:ascii="Brush Script MT" w:hAnsi="Brush Script MT"/>
        <w:color w:val="5F5F5F"/>
      </w:rPr>
      <w:t>Matematika na dlanu</w:t>
    </w:r>
    <w:r>
      <w:rPr>
        <w:rFonts w:ascii="Brush Script MT" w:hAnsi="Brush Script MT"/>
        <w:color w:val="5F5F5F"/>
      </w:rPr>
      <w:t xml:space="preserve">, </w:t>
    </w:r>
    <w:hyperlink r:id="rId2" w:history="1">
      <w:r w:rsidR="00A8798B" w:rsidRPr="00090F80">
        <w:rPr>
          <w:rStyle w:val="Hiperveza"/>
          <w:color w:val="5F5F5F"/>
          <w:sz w:val="18"/>
        </w:rPr>
        <w:t>http://www.antonija-horvatek.from.hr/</w:t>
      </w:r>
    </w:hyperlink>
    <w:r w:rsidR="00A8798B" w:rsidRPr="00090F80">
      <w:rPr>
        <w:color w:val="5F5F5F"/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30F7" w:rsidRDefault="003B30F7" w:rsidP="00A8798B">
      <w:pPr>
        <w:spacing w:after="0" w:line="240" w:lineRule="auto"/>
      </w:pPr>
      <w:r>
        <w:separator/>
      </w:r>
    </w:p>
  </w:footnote>
  <w:footnote w:type="continuationSeparator" w:id="0">
    <w:p w:rsidR="003B30F7" w:rsidRDefault="003B30F7" w:rsidP="00A8798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59D"/>
    <w:rsid w:val="000425E7"/>
    <w:rsid w:val="00067631"/>
    <w:rsid w:val="001047A4"/>
    <w:rsid w:val="00154D09"/>
    <w:rsid w:val="00217E07"/>
    <w:rsid w:val="00320A86"/>
    <w:rsid w:val="003B220C"/>
    <w:rsid w:val="003B30F7"/>
    <w:rsid w:val="003E68DE"/>
    <w:rsid w:val="00531F41"/>
    <w:rsid w:val="00587247"/>
    <w:rsid w:val="005E103F"/>
    <w:rsid w:val="005E5F87"/>
    <w:rsid w:val="005E6B04"/>
    <w:rsid w:val="006171A3"/>
    <w:rsid w:val="00643054"/>
    <w:rsid w:val="0067422A"/>
    <w:rsid w:val="007148CF"/>
    <w:rsid w:val="007D2D0F"/>
    <w:rsid w:val="00856246"/>
    <w:rsid w:val="008E1DA1"/>
    <w:rsid w:val="0098126A"/>
    <w:rsid w:val="00A44D18"/>
    <w:rsid w:val="00A5699B"/>
    <w:rsid w:val="00A8798B"/>
    <w:rsid w:val="00AC6048"/>
    <w:rsid w:val="00B5059D"/>
    <w:rsid w:val="00B97889"/>
    <w:rsid w:val="00BA3328"/>
    <w:rsid w:val="00BB6D87"/>
    <w:rsid w:val="00BC0861"/>
    <w:rsid w:val="00BC767B"/>
    <w:rsid w:val="00C529FA"/>
    <w:rsid w:val="00C52DCE"/>
    <w:rsid w:val="00CE55FA"/>
    <w:rsid w:val="00D73EC7"/>
    <w:rsid w:val="00DD4769"/>
    <w:rsid w:val="00F3016F"/>
    <w:rsid w:val="00F55C4D"/>
    <w:rsid w:val="00F830BA"/>
    <w:rsid w:val="00F90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DD47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balonia">
    <w:name w:val="Balloon Text"/>
    <w:basedOn w:val="Normal"/>
    <w:link w:val="TekstbaloniaChar"/>
    <w:uiPriority w:val="99"/>
    <w:semiHidden/>
    <w:unhideWhenUsed/>
    <w:rsid w:val="00F55C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55C4D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unhideWhenUsed/>
    <w:rsid w:val="00A879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A8798B"/>
  </w:style>
  <w:style w:type="paragraph" w:styleId="Podnoje">
    <w:name w:val="footer"/>
    <w:basedOn w:val="Normal"/>
    <w:link w:val="PodnojeChar"/>
    <w:uiPriority w:val="99"/>
    <w:unhideWhenUsed/>
    <w:rsid w:val="00A879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A8798B"/>
  </w:style>
  <w:style w:type="character" w:styleId="Hiperveza">
    <w:name w:val="Hyperlink"/>
    <w:basedOn w:val="Zadanifontodlomka"/>
    <w:uiPriority w:val="99"/>
    <w:unhideWhenUsed/>
    <w:rsid w:val="00A8798B"/>
    <w:rPr>
      <w:color w:val="0000FF" w:themeColor="hyperlink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BA3328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DD47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balonia">
    <w:name w:val="Balloon Text"/>
    <w:basedOn w:val="Normal"/>
    <w:link w:val="TekstbaloniaChar"/>
    <w:uiPriority w:val="99"/>
    <w:semiHidden/>
    <w:unhideWhenUsed/>
    <w:rsid w:val="00F55C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55C4D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unhideWhenUsed/>
    <w:rsid w:val="00A879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A8798B"/>
  </w:style>
  <w:style w:type="paragraph" w:styleId="Podnoje">
    <w:name w:val="footer"/>
    <w:basedOn w:val="Normal"/>
    <w:link w:val="PodnojeChar"/>
    <w:uiPriority w:val="99"/>
    <w:unhideWhenUsed/>
    <w:rsid w:val="00A879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A8798B"/>
  </w:style>
  <w:style w:type="character" w:styleId="Hiperveza">
    <w:name w:val="Hyperlink"/>
    <w:basedOn w:val="Zadanifontodlomka"/>
    <w:uiPriority w:val="99"/>
    <w:unhideWhenUsed/>
    <w:rsid w:val="00A8798B"/>
    <w:rPr>
      <w:color w:val="0000FF" w:themeColor="hyperlink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BA3328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33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72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272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1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85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34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61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18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43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791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17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916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4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7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9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3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8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10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208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64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6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52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844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190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36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91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67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8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7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7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88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73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10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99" Type="http://schemas.openxmlformats.org/officeDocument/2006/relationships/image" Target="media/image181.png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70" Type="http://schemas.openxmlformats.org/officeDocument/2006/relationships/image" Target="media/image82.wmf"/><Relationship Id="rId226" Type="http://schemas.openxmlformats.org/officeDocument/2006/relationships/image" Target="media/image109.wmf"/><Relationship Id="rId268" Type="http://schemas.openxmlformats.org/officeDocument/2006/relationships/image" Target="media/image15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75.wmf"/><Relationship Id="rId5" Type="http://schemas.openxmlformats.org/officeDocument/2006/relationships/footnotes" Target="footnotes.xml"/><Relationship Id="rId181" Type="http://schemas.openxmlformats.org/officeDocument/2006/relationships/image" Target="media/image87.png"/><Relationship Id="rId237" Type="http://schemas.openxmlformats.org/officeDocument/2006/relationships/image" Target="media/image119.png"/><Relationship Id="rId279" Type="http://schemas.openxmlformats.org/officeDocument/2006/relationships/image" Target="media/image161.png"/><Relationship Id="rId43" Type="http://schemas.openxmlformats.org/officeDocument/2006/relationships/image" Target="media/image19.wmf"/><Relationship Id="rId139" Type="http://schemas.openxmlformats.org/officeDocument/2006/relationships/image" Target="media/image86.png"/><Relationship Id="rId290" Type="http://schemas.openxmlformats.org/officeDocument/2006/relationships/image" Target="media/image161.wmf"/><Relationship Id="rId304" Type="http://schemas.openxmlformats.org/officeDocument/2006/relationships/image" Target="media/image186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139.wmf"/><Relationship Id="rId206" Type="http://schemas.openxmlformats.org/officeDocument/2006/relationships/image" Target="media/image100.wmf"/><Relationship Id="rId248" Type="http://schemas.openxmlformats.org/officeDocument/2006/relationships/image" Target="media/image1300.wmf"/><Relationship Id="rId12" Type="http://schemas.openxmlformats.org/officeDocument/2006/relationships/oleObject" Target="embeddings/oleObject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87.wmf"/><Relationship Id="rId182" Type="http://schemas.openxmlformats.org/officeDocument/2006/relationships/image" Target="media/image88.wmf"/><Relationship Id="rId217" Type="http://schemas.openxmlformats.org/officeDocument/2006/relationships/image" Target="media/image104.png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259" Type="http://schemas.openxmlformats.org/officeDocument/2006/relationships/image" Target="media/image141.png"/><Relationship Id="rId23" Type="http://schemas.openxmlformats.org/officeDocument/2006/relationships/image" Target="media/image9.wmf"/><Relationship Id="rId119" Type="http://schemas.openxmlformats.org/officeDocument/2006/relationships/image" Target="media/image66.png"/><Relationship Id="rId270" Type="http://schemas.openxmlformats.org/officeDocument/2006/relationships/image" Target="media/image148.wmf"/><Relationship Id="rId291" Type="http://schemas.openxmlformats.org/officeDocument/2006/relationships/image" Target="media/image173.png"/><Relationship Id="rId305" Type="http://schemas.openxmlformats.org/officeDocument/2006/relationships/hyperlink" Target="http://jesusrodriguez.eu/" TargetMode="Externa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98.png"/><Relationship Id="rId172" Type="http://schemas.openxmlformats.org/officeDocument/2006/relationships/image" Target="media/image119.wmf"/><Relationship Id="rId193" Type="http://schemas.openxmlformats.org/officeDocument/2006/relationships/image" Target="media/image93.png"/><Relationship Id="rId207" Type="http://schemas.openxmlformats.org/officeDocument/2006/relationships/image" Target="media/image101.png"/><Relationship Id="rId228" Type="http://schemas.openxmlformats.org/officeDocument/2006/relationships/image" Target="media/image116.wmf"/><Relationship Id="rId249" Type="http://schemas.openxmlformats.org/officeDocument/2006/relationships/image" Target="media/image129.png"/><Relationship Id="rId13" Type="http://schemas.openxmlformats.org/officeDocument/2006/relationships/image" Target="media/image4.wmf"/><Relationship Id="rId260" Type="http://schemas.openxmlformats.org/officeDocument/2006/relationships/image" Target="media/image142.wmf"/><Relationship Id="rId281" Type="http://schemas.openxmlformats.org/officeDocument/2006/relationships/image" Target="media/image156.png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67.wmf"/><Relationship Id="rId141" Type="http://schemas.openxmlformats.org/officeDocument/2006/relationships/image" Target="media/image67.png"/><Relationship Id="rId7" Type="http://schemas.openxmlformats.org/officeDocument/2006/relationships/image" Target="media/image1.wmf"/><Relationship Id="rId183" Type="http://schemas.openxmlformats.org/officeDocument/2006/relationships/image" Target="media/image130.png"/><Relationship Id="rId218" Type="http://schemas.openxmlformats.org/officeDocument/2006/relationships/image" Target="media/image105.wmf"/><Relationship Id="rId239" Type="http://schemas.openxmlformats.org/officeDocument/2006/relationships/image" Target="media/image125.png"/><Relationship Id="rId250" Type="http://schemas.openxmlformats.org/officeDocument/2006/relationships/image" Target="media/image130.wmf"/><Relationship Id="rId271" Type="http://schemas.openxmlformats.org/officeDocument/2006/relationships/image" Target="media/image153.png"/><Relationship Id="rId292" Type="http://schemas.openxmlformats.org/officeDocument/2006/relationships/image" Target="media/image174.wmf"/><Relationship Id="rId306" Type="http://schemas.openxmlformats.org/officeDocument/2006/relationships/hyperlink" Target="http://www.antonija-horvatek.from.hr/" TargetMode="Externa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31" Type="http://schemas.openxmlformats.org/officeDocument/2006/relationships/image" Target="media/image78.png"/><Relationship Id="rId152" Type="http://schemas.openxmlformats.org/officeDocument/2006/relationships/image" Target="media/image99.wmf"/><Relationship Id="rId173" Type="http://schemas.openxmlformats.org/officeDocument/2006/relationships/image" Target="media/image83.png"/><Relationship Id="rId194" Type="http://schemas.openxmlformats.org/officeDocument/2006/relationships/image" Target="media/image94.wmf"/><Relationship Id="rId208" Type="http://schemas.openxmlformats.org/officeDocument/2006/relationships/image" Target="media/image102.wmf"/><Relationship Id="rId229" Type="http://schemas.openxmlformats.org/officeDocument/2006/relationships/image" Target="media/image112.png"/><Relationship Id="rId240" Type="http://schemas.openxmlformats.org/officeDocument/2006/relationships/image" Target="media/image126.wmf"/><Relationship Id="rId261" Type="http://schemas.openxmlformats.org/officeDocument/2006/relationships/image" Target="media/image139.png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5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png"/><Relationship Id="rId142" Type="http://schemas.openxmlformats.org/officeDocument/2006/relationships/image" Target="media/image68.wmf"/><Relationship Id="rId163" Type="http://schemas.openxmlformats.org/officeDocument/2006/relationships/image" Target="media/image110.png"/><Relationship Id="rId184" Type="http://schemas.openxmlformats.org/officeDocument/2006/relationships/image" Target="media/image131.wmf"/><Relationship Id="rId219" Type="http://schemas.openxmlformats.org/officeDocument/2006/relationships/image" Target="media/image107.png"/><Relationship Id="rId230" Type="http://schemas.openxmlformats.org/officeDocument/2006/relationships/image" Target="media/image113.wmf"/><Relationship Id="rId251" Type="http://schemas.openxmlformats.org/officeDocument/2006/relationships/image" Target="media/image133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54.wmf"/><Relationship Id="rId293" Type="http://schemas.openxmlformats.org/officeDocument/2006/relationships/image" Target="media/image163.png"/><Relationship Id="rId307" Type="http://schemas.openxmlformats.org/officeDocument/2006/relationships/footer" Target="footer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8.png"/><Relationship Id="rId132" Type="http://schemas.openxmlformats.org/officeDocument/2006/relationships/image" Target="media/image79.wmf"/><Relationship Id="rId153" Type="http://schemas.openxmlformats.org/officeDocument/2006/relationships/image" Target="media/image73.png"/><Relationship Id="rId174" Type="http://schemas.openxmlformats.org/officeDocument/2006/relationships/image" Target="media/image84.wmf"/><Relationship Id="rId195" Type="http://schemas.openxmlformats.org/officeDocument/2006/relationships/image" Target="media/image142.png"/><Relationship Id="rId209" Type="http://schemas.openxmlformats.org/officeDocument/2006/relationships/image" Target="media/image102.png"/><Relationship Id="rId220" Type="http://schemas.openxmlformats.org/officeDocument/2006/relationships/image" Target="media/image108.wmf"/><Relationship Id="rId241" Type="http://schemas.openxmlformats.org/officeDocument/2006/relationships/image" Target="media/image123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40.wmf"/><Relationship Id="rId283" Type="http://schemas.openxmlformats.org/officeDocument/2006/relationships/image" Target="media/image165.png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image" Target="media/image58.wmf"/><Relationship Id="rId143" Type="http://schemas.openxmlformats.org/officeDocument/2006/relationships/image" Target="media/image90.png"/><Relationship Id="rId164" Type="http://schemas.openxmlformats.org/officeDocument/2006/relationships/image" Target="media/image111.wmf"/><Relationship Id="rId185" Type="http://schemas.openxmlformats.org/officeDocument/2006/relationships/image" Target="media/image89.png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0.png"/><Relationship Id="rId252" Type="http://schemas.openxmlformats.org/officeDocument/2006/relationships/image" Target="media/image134.wmf"/><Relationship Id="rId273" Type="http://schemas.openxmlformats.org/officeDocument/2006/relationships/image" Target="media/image151.png"/><Relationship Id="rId294" Type="http://schemas.openxmlformats.org/officeDocument/2006/relationships/image" Target="media/image164.wmf"/><Relationship Id="rId308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9.wmf"/><Relationship Id="rId133" Type="http://schemas.openxmlformats.org/officeDocument/2006/relationships/image" Target="media/image63.png"/><Relationship Id="rId154" Type="http://schemas.openxmlformats.org/officeDocument/2006/relationships/image" Target="media/image74.wmf"/><Relationship Id="rId175" Type="http://schemas.openxmlformats.org/officeDocument/2006/relationships/image" Target="media/image122.png"/><Relationship Id="rId196" Type="http://schemas.openxmlformats.org/officeDocument/2006/relationships/image" Target="media/image143.wmf"/><Relationship Id="rId200" Type="http://schemas.openxmlformats.org/officeDocument/2006/relationships/image" Target="media/image14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png"/><Relationship Id="rId242" Type="http://schemas.openxmlformats.org/officeDocument/2006/relationships/image" Target="media/image124.wmf"/><Relationship Id="rId263" Type="http://schemas.openxmlformats.org/officeDocument/2006/relationships/image" Target="media/image145.png"/><Relationship Id="rId284" Type="http://schemas.openxmlformats.org/officeDocument/2006/relationships/image" Target="media/image16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70.png"/><Relationship Id="rId144" Type="http://schemas.openxmlformats.org/officeDocument/2006/relationships/image" Target="media/image91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png"/><Relationship Id="rId186" Type="http://schemas.openxmlformats.org/officeDocument/2006/relationships/image" Target="media/image90.wmf"/><Relationship Id="rId232" Type="http://schemas.openxmlformats.org/officeDocument/2006/relationships/image" Target="media/image1140.wmf"/><Relationship Id="rId253" Type="http://schemas.openxmlformats.org/officeDocument/2006/relationships/image" Target="media/image131.png"/><Relationship Id="rId274" Type="http://schemas.openxmlformats.org/officeDocument/2006/relationships/image" Target="media/image152.wmf"/><Relationship Id="rId295" Type="http://schemas.openxmlformats.org/officeDocument/2006/relationships/image" Target="media/image177.png"/><Relationship Id="rId309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png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png"/><Relationship Id="rId176" Type="http://schemas.openxmlformats.org/officeDocument/2006/relationships/image" Target="media/image123.wmf"/><Relationship Id="rId197" Type="http://schemas.openxmlformats.org/officeDocument/2006/relationships/image" Target="media/image95.png"/><Relationship Id="rId201" Type="http://schemas.openxmlformats.org/officeDocument/2006/relationships/image" Target="media/image97.png"/><Relationship Id="rId222" Type="http://schemas.openxmlformats.org/officeDocument/2006/relationships/image" Target="media/image107.wmf"/><Relationship Id="rId243" Type="http://schemas.openxmlformats.org/officeDocument/2006/relationships/image" Target="media/image1250.png"/><Relationship Id="rId264" Type="http://schemas.openxmlformats.org/officeDocument/2006/relationships/image" Target="media/image146.wmf"/><Relationship Id="rId285" Type="http://schemas.openxmlformats.org/officeDocument/2006/relationships/image" Target="media/image158.png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png"/><Relationship Id="rId124" Type="http://schemas.openxmlformats.org/officeDocument/2006/relationships/image" Target="media/image7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png"/><Relationship Id="rId166" Type="http://schemas.openxmlformats.org/officeDocument/2006/relationships/image" Target="media/image80.wmf"/><Relationship Id="rId187" Type="http://schemas.openxmlformats.org/officeDocument/2006/relationships/image" Target="media/image134.png"/><Relationship Id="rId1" Type="http://schemas.openxmlformats.org/officeDocument/2006/relationships/styles" Target="styles.xml"/><Relationship Id="rId233" Type="http://schemas.openxmlformats.org/officeDocument/2006/relationships/image" Target="media/image116.png"/><Relationship Id="rId254" Type="http://schemas.openxmlformats.org/officeDocument/2006/relationships/image" Target="media/image13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57.png"/><Relationship Id="rId296" Type="http://schemas.openxmlformats.org/officeDocument/2006/relationships/image" Target="media/image178.wmf"/><Relationship Id="rId300" Type="http://schemas.openxmlformats.org/officeDocument/2006/relationships/image" Target="media/image18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82.png"/><Relationship Id="rId156" Type="http://schemas.openxmlformats.org/officeDocument/2006/relationships/image" Target="media/image76.wmf"/><Relationship Id="rId177" Type="http://schemas.openxmlformats.org/officeDocument/2006/relationships/image" Target="media/image85.png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11.png"/><Relationship Id="rId244" Type="http://schemas.openxmlformats.org/officeDocument/2006/relationships/image" Target="media/image126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43.png"/><Relationship Id="rId286" Type="http://schemas.openxmlformats.org/officeDocument/2006/relationships/image" Target="media/image15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59.png"/><Relationship Id="rId146" Type="http://schemas.openxmlformats.org/officeDocument/2006/relationships/image" Target="media/image70.wmf"/><Relationship Id="rId167" Type="http://schemas.openxmlformats.org/officeDocument/2006/relationships/image" Target="media/image114.png"/><Relationship Id="rId188" Type="http://schemas.openxmlformats.org/officeDocument/2006/relationships/image" Target="media/image13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34" Type="http://schemas.openxmlformats.org/officeDocument/2006/relationships/image" Target="media/image117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37.png"/><Relationship Id="rId276" Type="http://schemas.openxmlformats.org/officeDocument/2006/relationships/image" Target="media/image158.wmf"/><Relationship Id="rId297" Type="http://schemas.openxmlformats.org/officeDocument/2006/relationships/image" Target="media/image166.png"/><Relationship Id="rId40" Type="http://schemas.openxmlformats.org/officeDocument/2006/relationships/oleObject" Target="embeddings/oleObject17.bin"/><Relationship Id="rId115" Type="http://schemas.openxmlformats.org/officeDocument/2006/relationships/image" Target="media/image62.png"/><Relationship Id="rId136" Type="http://schemas.openxmlformats.org/officeDocument/2006/relationships/image" Target="media/image83.wmf"/><Relationship Id="rId157" Type="http://schemas.openxmlformats.org/officeDocument/2006/relationships/image" Target="media/image76.png"/><Relationship Id="rId178" Type="http://schemas.openxmlformats.org/officeDocument/2006/relationships/image" Target="media/image86.wmf"/><Relationship Id="rId301" Type="http://schemas.openxmlformats.org/officeDocument/2006/relationships/image" Target="media/image168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46.png"/><Relationship Id="rId203" Type="http://schemas.openxmlformats.org/officeDocument/2006/relationships/image" Target="media/image150.png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image" Target="media/image127.png"/><Relationship Id="rId266" Type="http://schemas.openxmlformats.org/officeDocument/2006/relationships/image" Target="media/image144.wmf"/><Relationship Id="rId287" Type="http://schemas.openxmlformats.org/officeDocument/2006/relationships/image" Target="media/image169.png"/><Relationship Id="rId30" Type="http://schemas.openxmlformats.org/officeDocument/2006/relationships/oleObject" Target="embeddings/oleObject12.bin"/><Relationship Id="rId105" Type="http://schemas.openxmlformats.org/officeDocument/2006/relationships/image" Target="media/image51.png"/><Relationship Id="rId126" Type="http://schemas.openxmlformats.org/officeDocument/2006/relationships/image" Target="media/image60.wmf"/><Relationship Id="rId147" Type="http://schemas.openxmlformats.org/officeDocument/2006/relationships/image" Target="media/image94.png"/><Relationship Id="rId168" Type="http://schemas.openxmlformats.org/officeDocument/2006/relationships/image" Target="media/image11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png"/><Relationship Id="rId3" Type="http://schemas.openxmlformats.org/officeDocument/2006/relationships/settings" Target="settings.xml"/><Relationship Id="rId235" Type="http://schemas.openxmlformats.org/officeDocument/2006/relationships/image" Target="media/image121.png"/><Relationship Id="rId256" Type="http://schemas.openxmlformats.org/officeDocument/2006/relationships/image" Target="media/image138.wmf"/><Relationship Id="rId277" Type="http://schemas.openxmlformats.org/officeDocument/2006/relationships/image" Target="media/image154.png"/><Relationship Id="rId298" Type="http://schemas.openxmlformats.org/officeDocument/2006/relationships/image" Target="media/image167.wmf"/><Relationship Id="rId116" Type="http://schemas.openxmlformats.org/officeDocument/2006/relationships/image" Target="media/image63.wmf"/><Relationship Id="rId137" Type="http://schemas.openxmlformats.org/officeDocument/2006/relationships/image" Target="media/image65.png"/><Relationship Id="rId158" Type="http://schemas.openxmlformats.org/officeDocument/2006/relationships/image" Target="media/image77.wmf"/><Relationship Id="rId302" Type="http://schemas.openxmlformats.org/officeDocument/2006/relationships/image" Target="media/image1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126.png"/><Relationship Id="rId190" Type="http://schemas.openxmlformats.org/officeDocument/2006/relationships/image" Target="media/image92.wmf"/><Relationship Id="rId204" Type="http://schemas.openxmlformats.org/officeDocument/2006/relationships/image" Target="media/image151.wmf"/><Relationship Id="rId225" Type="http://schemas.openxmlformats.org/officeDocument/2006/relationships/image" Target="media/image108.png"/><Relationship Id="rId246" Type="http://schemas.openxmlformats.org/officeDocument/2006/relationships/image" Target="media/image128.wmf"/><Relationship Id="rId267" Type="http://schemas.openxmlformats.org/officeDocument/2006/relationships/image" Target="media/image149.png"/><Relationship Id="rId288" Type="http://schemas.openxmlformats.org/officeDocument/2006/relationships/image" Target="media/image170.wmf"/><Relationship Id="rId106" Type="http://schemas.openxmlformats.org/officeDocument/2006/relationships/image" Target="media/image52.wmf"/><Relationship Id="rId127" Type="http://schemas.openxmlformats.org/officeDocument/2006/relationships/image" Target="media/image74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95.wmf"/><Relationship Id="rId169" Type="http://schemas.openxmlformats.org/officeDocument/2006/relationships/image" Target="media/image81.png"/><Relationship Id="rId4" Type="http://schemas.openxmlformats.org/officeDocument/2006/relationships/webSettings" Target="webSettings.xml"/><Relationship Id="rId180" Type="http://schemas.openxmlformats.org/officeDocument/2006/relationships/image" Target="media/image127.wmf"/><Relationship Id="rId215" Type="http://schemas.openxmlformats.org/officeDocument/2006/relationships/image" Target="media/image162.png"/><Relationship Id="rId236" Type="http://schemas.openxmlformats.org/officeDocument/2006/relationships/image" Target="media/image122.wmf"/><Relationship Id="rId257" Type="http://schemas.openxmlformats.org/officeDocument/2006/relationships/image" Target="media/image135.png"/><Relationship Id="rId278" Type="http://schemas.openxmlformats.org/officeDocument/2006/relationships/image" Target="media/image155.wmf"/><Relationship Id="rId303" Type="http://schemas.openxmlformats.org/officeDocument/2006/relationships/image" Target="media/image185.png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91" Type="http://schemas.openxmlformats.org/officeDocument/2006/relationships/image" Target="media/image138.png"/><Relationship Id="rId205" Type="http://schemas.openxmlformats.org/officeDocument/2006/relationships/image" Target="media/image99.png"/><Relationship Id="rId247" Type="http://schemas.openxmlformats.org/officeDocument/2006/relationships/image" Target="media/image1290.png"/><Relationship Id="rId289" Type="http://schemas.openxmlformats.org/officeDocument/2006/relationships/image" Target="media/image160.png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png"/><Relationship Id="rId95" Type="http://schemas.openxmlformats.org/officeDocument/2006/relationships/image" Target="media/image45.wmf"/><Relationship Id="rId216" Type="http://schemas.openxmlformats.org/officeDocument/2006/relationships/image" Target="media/image163.wmf"/><Relationship Id="rId258" Type="http://schemas.openxmlformats.org/officeDocument/2006/relationships/image" Target="media/image13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71" Type="http://schemas.openxmlformats.org/officeDocument/2006/relationships/image" Target="media/image118.png"/><Relationship Id="rId227" Type="http://schemas.openxmlformats.org/officeDocument/2006/relationships/image" Target="media/image115.png"/><Relationship Id="rId269" Type="http://schemas.openxmlformats.org/officeDocument/2006/relationships/image" Target="media/image147.png"/><Relationship Id="rId33" Type="http://schemas.openxmlformats.org/officeDocument/2006/relationships/image" Target="media/image14.wmf"/><Relationship Id="rId129" Type="http://schemas.openxmlformats.org/officeDocument/2006/relationships/image" Target="media/image61.png"/><Relationship Id="rId280" Type="http://schemas.openxmlformats.org/officeDocument/2006/relationships/image" Target="media/image162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ntonija-horvatek.from.hr/" TargetMode="External"/><Relationship Id="rId1" Type="http://schemas.openxmlformats.org/officeDocument/2006/relationships/hyperlink" Target="http://jesusrodriguez.eu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260</Words>
  <Characters>1488</Characters>
  <Application>Microsoft Office Word</Application>
  <DocSecurity>0</DocSecurity>
  <Lines>12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Š Josipa Badalića</Company>
  <LinksUpToDate>false</LinksUpToDate>
  <CharactersWithSpaces>1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ija Horvatek</dc:creator>
  <cp:lastModifiedBy>Antonija Horvatek</cp:lastModifiedBy>
  <cp:revision>9</cp:revision>
  <dcterms:created xsi:type="dcterms:W3CDTF">2014-11-14T07:12:00Z</dcterms:created>
  <dcterms:modified xsi:type="dcterms:W3CDTF">2014-11-25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